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tblpY="1"/>
        <w:tblOverlap w:val="never"/>
        <w:tblW w:w="8298" w:type="dxa"/>
        <w:tblLook w:val="04A0" w:firstRow="1" w:lastRow="0" w:firstColumn="1" w:lastColumn="0" w:noHBand="0" w:noVBand="1"/>
      </w:tblPr>
      <w:tblGrid>
        <w:gridCol w:w="678"/>
        <w:gridCol w:w="7058"/>
        <w:gridCol w:w="890"/>
      </w:tblGrid>
      <w:tr w:rsidR="000B10E3" w:rsidTr="00915E02">
        <w:tc>
          <w:tcPr>
            <w:tcW w:w="828" w:type="dxa"/>
          </w:tcPr>
          <w:p w:rsidR="000B10E3" w:rsidRPr="000B10E3" w:rsidRDefault="000B10E3" w:rsidP="00915E02">
            <w:pPr>
              <w:rPr>
                <w:b/>
              </w:rPr>
            </w:pPr>
            <w:r w:rsidRPr="000B10E3">
              <w:rPr>
                <w:b/>
              </w:rPr>
              <w:t>SNO</w:t>
            </w:r>
            <w:r>
              <w:rPr>
                <w:b/>
              </w:rPr>
              <w:t>:</w:t>
            </w:r>
          </w:p>
        </w:tc>
        <w:tc>
          <w:tcPr>
            <w:tcW w:w="6570" w:type="dxa"/>
          </w:tcPr>
          <w:p w:rsidR="000B10E3" w:rsidRPr="000B10E3" w:rsidRDefault="000B10E3" w:rsidP="00915E02">
            <w:pPr>
              <w:rPr>
                <w:b/>
              </w:rPr>
            </w:pPr>
            <w:r w:rsidRPr="000B10E3">
              <w:rPr>
                <w:b/>
              </w:rPr>
              <w:t xml:space="preserve">                                               WORKING</w:t>
            </w:r>
          </w:p>
        </w:tc>
        <w:tc>
          <w:tcPr>
            <w:tcW w:w="900" w:type="dxa"/>
          </w:tcPr>
          <w:p w:rsidR="000B10E3" w:rsidRPr="000B10E3" w:rsidRDefault="000B10E3" w:rsidP="00915E02">
            <w:pPr>
              <w:rPr>
                <w:b/>
              </w:rPr>
            </w:pPr>
            <w:r w:rsidRPr="000B10E3">
              <w:rPr>
                <w:b/>
              </w:rPr>
              <w:t>MARKS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>
            <w:r>
              <w:t>1</w:t>
            </w:r>
          </w:p>
          <w:p w:rsidR="000B10E3" w:rsidRDefault="000B10E3" w:rsidP="00915E02"/>
          <w:p w:rsidR="000B10E3" w:rsidRDefault="000B10E3" w:rsidP="00915E02"/>
          <w:p w:rsidR="000B10E3" w:rsidRDefault="000B10E3" w:rsidP="00915E02"/>
          <w:p w:rsidR="000B10E3" w:rsidRDefault="000B10E3" w:rsidP="00915E02"/>
          <w:p w:rsidR="000B10E3" w:rsidRDefault="000B10E3" w:rsidP="00915E02"/>
          <w:p w:rsidR="000B10E3" w:rsidRDefault="000B10E3" w:rsidP="00915E02"/>
          <w:p w:rsidR="000B10E3" w:rsidRDefault="000B10E3" w:rsidP="00915E02"/>
          <w:p w:rsidR="000B10E3" w:rsidRDefault="000B10E3" w:rsidP="00915E02"/>
        </w:tc>
        <w:tc>
          <w:tcPr>
            <w:tcW w:w="6570" w:type="dxa"/>
          </w:tcPr>
          <w:p w:rsidR="000B10E3" w:rsidRPr="007B26A4" w:rsidRDefault="007B26A4" w:rsidP="00915E02">
            <w:pPr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√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408X594X1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605X125X100</m:t>
                  </m:r>
                </m:den>
              </m:f>
            </m:oMath>
            <w:r w:rsidR="00527E4D" w:rsidRPr="007B26A4">
              <w:rPr>
                <w:sz w:val="28"/>
                <w:szCs w:val="28"/>
              </w:rPr>
              <w:t xml:space="preserve">       </w:t>
            </w:r>
          </w:p>
          <w:p w:rsidR="000B10E3" w:rsidRDefault="000B10E3" w:rsidP="00915E02"/>
          <w:p w:rsidR="00663E5F" w:rsidRDefault="00663E5F" w:rsidP="00663E5F">
            <w:pPr>
              <w:rPr>
                <w:rFonts w:cstheme="minorHAnsi"/>
                <w:sz w:val="28"/>
                <w:szCs w:val="28"/>
              </w:rPr>
            </w:pPr>
            <w:r w:rsidRPr="00663E5F">
              <w:rPr>
                <w:rFonts w:cstheme="minorHAnsi"/>
                <w:sz w:val="56"/>
                <w:szCs w:val="32"/>
              </w:rPr>
              <w:t>√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128X54X12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5X125X100</m:t>
                  </m:r>
                </m:den>
              </m:f>
            </m:oMath>
          </w:p>
          <w:p w:rsidR="00586A6B" w:rsidRDefault="00586A6B" w:rsidP="00663E5F">
            <w:pPr>
              <w:rPr>
                <w:rFonts w:cstheme="minorHAnsi"/>
                <w:sz w:val="28"/>
                <w:szCs w:val="28"/>
              </w:rPr>
            </w:pPr>
          </w:p>
          <w:p w:rsidR="00663E5F" w:rsidRDefault="00663E5F" w:rsidP="00663E5F">
            <w:pPr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√[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128X9X2X3X3X2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100X625</m:t>
                  </m:r>
                </m:den>
              </m:f>
            </m:oMath>
            <w:r>
              <w:rPr>
                <w:rFonts w:cstheme="minorHAnsi"/>
                <w:sz w:val="28"/>
                <w:szCs w:val="28"/>
              </w:rPr>
              <w:t>]</w:t>
            </w:r>
          </w:p>
          <w:p w:rsidR="00586A6B" w:rsidRDefault="00586A6B" w:rsidP="00663E5F">
            <w:pPr>
              <w:rPr>
                <w:rFonts w:cstheme="minorHAnsi"/>
                <w:sz w:val="28"/>
                <w:szCs w:val="28"/>
              </w:rPr>
            </w:pPr>
          </w:p>
          <w:p w:rsidR="00586A6B" w:rsidRDefault="00586A6B" w:rsidP="00663E5F">
            <w:pPr>
              <w:rPr>
                <w:rFonts w:cstheme="minorHAnsi"/>
                <w:sz w:val="28"/>
                <w:szCs w:val="28"/>
              </w:rPr>
            </w:pPr>
          </w:p>
          <w:p w:rsidR="00663E5F" w:rsidRDefault="00663E5F" w:rsidP="00663E5F">
            <w:pPr>
              <w:rPr>
                <w:rFonts w:cstheme="minorHAnsi"/>
                <w:sz w:val="28"/>
                <w:szCs w:val="28"/>
              </w:rPr>
            </w:pPr>
          </w:p>
          <w:p w:rsidR="00663E5F" w:rsidRPr="00663E5F" w:rsidRDefault="00663E5F" w:rsidP="00663E5F">
            <w:pPr>
              <w:rPr>
                <w:sz w:val="32"/>
                <w:szCs w:val="32"/>
              </w:rPr>
            </w:pPr>
            <w:r>
              <w:rPr>
                <w:rFonts w:cstheme="minorHAnsi"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72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625</m:t>
                  </m:r>
                </m:den>
              </m:f>
            </m:oMath>
          </w:p>
        </w:tc>
        <w:tc>
          <w:tcPr>
            <w:tcW w:w="900" w:type="dxa"/>
          </w:tcPr>
          <w:p w:rsidR="000B10E3" w:rsidRDefault="000B10E3" w:rsidP="00915E02"/>
          <w:p w:rsidR="000B10E3" w:rsidRDefault="000B10E3" w:rsidP="00915E02"/>
          <w:p w:rsidR="000B10E3" w:rsidRDefault="000B10E3" w:rsidP="00915E02">
            <w:r>
              <w:t>M1</w:t>
            </w:r>
          </w:p>
          <w:p w:rsidR="000B10E3" w:rsidRDefault="000B10E3" w:rsidP="00915E02"/>
          <w:p w:rsidR="000B10E3" w:rsidRDefault="000B10E3" w:rsidP="00915E02"/>
          <w:p w:rsidR="000B10E3" w:rsidRDefault="000B10E3" w:rsidP="00915E02"/>
          <w:p w:rsidR="000B10E3" w:rsidRDefault="000B10E3" w:rsidP="00915E02"/>
          <w:p w:rsidR="000B10E3" w:rsidRDefault="000B10E3" w:rsidP="00915E02">
            <w:r>
              <w:t>M1</w:t>
            </w:r>
          </w:p>
          <w:p w:rsidR="000B10E3" w:rsidRDefault="000B10E3" w:rsidP="00915E02"/>
          <w:p w:rsidR="000B10E3" w:rsidRDefault="000B10E3" w:rsidP="00915E02"/>
          <w:p w:rsidR="000B10E3" w:rsidRDefault="000B10E3" w:rsidP="00915E02"/>
          <w:p w:rsidR="000B10E3" w:rsidRDefault="000B10E3" w:rsidP="00915E02"/>
          <w:p w:rsidR="000B10E3" w:rsidRDefault="000B10E3" w:rsidP="00915E02"/>
          <w:p w:rsidR="000B10E3" w:rsidRDefault="000B10E3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0B10E3" w:rsidP="00915E02">
            <w:r>
              <w:t>03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>
            <w:r>
              <w:t>2</w:t>
            </w:r>
          </w:p>
        </w:tc>
        <w:tc>
          <w:tcPr>
            <w:tcW w:w="6570" w:type="dxa"/>
          </w:tcPr>
          <w:p w:rsidR="000B10E3" w:rsidRDefault="000B10E3" w:rsidP="00915E02"/>
          <w:p w:rsidR="000B10E3" w:rsidRPr="00173E7D" w:rsidRDefault="005160C1" w:rsidP="00915E02">
            <w:pPr>
              <w:rPr>
                <w:noProof/>
                <w:sz w:val="32"/>
                <w:szCs w:val="32"/>
              </w:rPr>
            </w:pPr>
            <w:r w:rsidRPr="00173E7D">
              <w:rPr>
                <w:noProof/>
                <w:sz w:val="32"/>
                <w:szCs w:val="32"/>
              </w:rPr>
              <w:t xml:space="preserve"> </w:t>
            </w:r>
            <w:r w:rsidR="00682DD6">
              <w:rPr>
                <w:noProof/>
                <w:sz w:val="32"/>
                <w:szCs w:val="32"/>
              </w:rPr>
              <w:t>ASF =</w:t>
            </w:r>
            <m:oMath>
              <m:r>
                <w:rPr>
                  <w:rFonts w:ascii="Cambria Math" w:hAnsi="Cambria Math"/>
                  <w:noProof/>
                  <w:sz w:val="32"/>
                  <w:szCs w:val="32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48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108</m:t>
                  </m:r>
                </m:den>
              </m:f>
              <m:r>
                <w:rPr>
                  <w:rFonts w:ascii="Cambria Math" w:hAnsi="Cambria Math"/>
                  <w:noProof/>
                  <w:sz w:val="32"/>
                  <w:szCs w:val="32"/>
                </w:rPr>
                <m:t xml:space="preserve"> </m:t>
              </m:r>
            </m:oMath>
            <w:r w:rsidR="00682DD6">
              <w:rPr>
                <w:noProof/>
                <w:sz w:val="32"/>
                <w:szCs w:val="32"/>
              </w:rPr>
              <w:t>=</w:t>
            </w:r>
            <m:oMath>
              <m:r>
                <w:rPr>
                  <w:rFonts w:ascii="Cambria Math" w:hAnsi="Cambria Math"/>
                  <w:noProof/>
                  <w:sz w:val="32"/>
                  <w:szCs w:val="32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9</m:t>
                  </m:r>
                </m:den>
              </m:f>
            </m:oMath>
          </w:p>
          <w:p w:rsidR="000B10E3" w:rsidRPr="00173E7D" w:rsidRDefault="000B10E3" w:rsidP="00915E02">
            <w:pPr>
              <w:rPr>
                <w:sz w:val="32"/>
                <w:szCs w:val="32"/>
              </w:rPr>
            </w:pPr>
          </w:p>
          <w:p w:rsidR="000B10E3" w:rsidRPr="00173E7D" w:rsidRDefault="000B10E3" w:rsidP="00915E02">
            <w:pPr>
              <w:tabs>
                <w:tab w:val="left" w:pos="2760"/>
              </w:tabs>
              <w:rPr>
                <w:sz w:val="32"/>
                <w:szCs w:val="32"/>
              </w:rPr>
            </w:pPr>
            <w:r w:rsidRPr="00173E7D">
              <w:rPr>
                <w:noProof/>
                <w:sz w:val="32"/>
                <w:szCs w:val="32"/>
              </w:rPr>
              <w:t>LSF</w:t>
            </w:r>
            <w:r w:rsidR="00682DD6">
              <w:rPr>
                <w:noProof/>
                <w:sz w:val="32"/>
                <w:szCs w:val="32"/>
              </w:rPr>
              <w:t xml:space="preserve"> </w:t>
            </w:r>
            <w:r w:rsidRPr="00173E7D">
              <w:rPr>
                <w:noProof/>
                <w:sz w:val="32"/>
                <w:szCs w:val="32"/>
              </w:rPr>
              <w:t>=</w:t>
            </w:r>
            <w:r w:rsidR="00682DD6">
              <w:rPr>
                <w:noProof/>
                <w:sz w:val="32"/>
                <w:szCs w:val="32"/>
              </w:rPr>
              <w:t xml:space="preserve"> </w:t>
            </w:r>
            <w:r w:rsidRPr="00173E7D">
              <w:rPr>
                <w:sz w:val="32"/>
                <w:szCs w:val="32"/>
              </w:rPr>
              <w:sym w:font="Symbol" w:char="F0D6"/>
            </w:r>
            <w:r w:rsidR="00682DD6">
              <w:rPr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 xml:space="preserve"> </m:t>
              </m:r>
            </m:oMath>
            <w:r w:rsidR="00682DD6">
              <w:rPr>
                <w:sz w:val="32"/>
                <w:szCs w:val="32"/>
              </w:rPr>
              <w:t>=</w:t>
            </w:r>
            <m:oMath>
              <m:r>
                <w:rPr>
                  <w:rFonts w:ascii="Cambria Math" w:hAnsi="Cambria Math"/>
                  <w:sz w:val="32"/>
                  <w:szCs w:val="32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den>
              </m:f>
            </m:oMath>
          </w:p>
          <w:p w:rsidR="000B10E3" w:rsidRPr="00173E7D" w:rsidRDefault="000B10E3" w:rsidP="00915E02">
            <w:pPr>
              <w:tabs>
                <w:tab w:val="left" w:pos="2760"/>
              </w:tabs>
              <w:rPr>
                <w:sz w:val="32"/>
                <w:szCs w:val="32"/>
              </w:rPr>
            </w:pPr>
          </w:p>
          <w:p w:rsidR="000B10E3" w:rsidRPr="00173E7D" w:rsidRDefault="00682DD6" w:rsidP="00915E02">
            <w:pPr>
              <w:tabs>
                <w:tab w:val="left" w:pos="2760"/>
              </w:tabs>
              <w:rPr>
                <w:sz w:val="32"/>
                <w:szCs w:val="32"/>
                <w:vertAlign w:val="subscript"/>
              </w:rPr>
            </w:pPr>
            <w:r>
              <w:rPr>
                <w:sz w:val="32"/>
                <w:szCs w:val="32"/>
              </w:rPr>
              <w:t>VSF= (</w:t>
            </w:r>
            <m:oMath>
              <m:r>
                <w:rPr>
                  <w:rFonts w:ascii="Cambria Math" w:hAnsi="Cambria Math"/>
                  <w:sz w:val="32"/>
                  <w:szCs w:val="32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 xml:space="preserve"> </m:t>
              </m:r>
            </m:oMath>
            <w:r w:rsidR="000B10E3" w:rsidRPr="00173E7D">
              <w:rPr>
                <w:sz w:val="32"/>
                <w:szCs w:val="32"/>
              </w:rPr>
              <w:t>)</w:t>
            </w:r>
            <w:r w:rsidR="000B10E3" w:rsidRPr="00173E7D">
              <w:rPr>
                <w:sz w:val="32"/>
                <w:szCs w:val="32"/>
                <w:vertAlign w:val="superscript"/>
              </w:rPr>
              <w:t xml:space="preserve">3  </w:t>
            </w:r>
            <w:r w:rsidR="000B10E3" w:rsidRPr="00173E7D">
              <w:rPr>
                <w:sz w:val="32"/>
                <w:szCs w:val="32"/>
              </w:rPr>
              <w:t>=</w:t>
            </w:r>
            <w:r w:rsidR="000B10E3" w:rsidRPr="00173E7D">
              <w:rPr>
                <w:sz w:val="32"/>
                <w:szCs w:val="32"/>
                <w:vertAlign w:val="superscript"/>
              </w:rPr>
              <w:t xml:space="preserve">    8/</w:t>
            </w:r>
            <w:r w:rsidR="000B10E3" w:rsidRPr="00173E7D">
              <w:rPr>
                <w:sz w:val="32"/>
                <w:szCs w:val="32"/>
                <w:vertAlign w:val="subscript"/>
              </w:rPr>
              <w:t>27</w:t>
            </w:r>
          </w:p>
          <w:p w:rsidR="000B10E3" w:rsidRPr="00173E7D" w:rsidRDefault="000B10E3" w:rsidP="00915E02">
            <w:pPr>
              <w:tabs>
                <w:tab w:val="left" w:pos="2760"/>
              </w:tabs>
              <w:rPr>
                <w:sz w:val="32"/>
                <w:szCs w:val="32"/>
                <w:vertAlign w:val="superscript"/>
              </w:rPr>
            </w:pPr>
          </w:p>
          <w:p w:rsidR="000B10E3" w:rsidRPr="00173E7D" w:rsidRDefault="00682DD6" w:rsidP="00915E02">
            <w:pPr>
              <w:tabs>
                <w:tab w:val="left" w:pos="2760"/>
              </w:tabs>
              <w:rPr>
                <w:noProof/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w:t>Vol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27</m:t>
                  </m:r>
                </m:den>
              </m:f>
            </m:oMath>
            <w:r w:rsidR="000B10E3" w:rsidRPr="00173E7D">
              <w:rPr>
                <w:noProof/>
                <w:sz w:val="32"/>
                <w:szCs w:val="32"/>
              </w:rPr>
              <w:t xml:space="preserve"> x162</w:t>
            </w:r>
          </w:p>
          <w:p w:rsidR="000B10E3" w:rsidRPr="00173E7D" w:rsidRDefault="000B10E3" w:rsidP="00915E02">
            <w:pPr>
              <w:tabs>
                <w:tab w:val="left" w:pos="2760"/>
              </w:tabs>
              <w:rPr>
                <w:noProof/>
                <w:sz w:val="32"/>
                <w:szCs w:val="32"/>
              </w:rPr>
            </w:pPr>
          </w:p>
          <w:p w:rsidR="000B10E3" w:rsidRPr="00173E7D" w:rsidRDefault="000B10E3" w:rsidP="00915E02">
            <w:pPr>
              <w:rPr>
                <w:sz w:val="32"/>
                <w:szCs w:val="32"/>
              </w:rPr>
            </w:pPr>
            <w:r w:rsidRPr="00173E7D">
              <w:rPr>
                <w:noProof/>
                <w:sz w:val="32"/>
                <w:szCs w:val="32"/>
              </w:rPr>
              <w:t xml:space="preserve">      =48cm</w:t>
            </w:r>
            <w:r w:rsidRPr="00173E7D">
              <w:rPr>
                <w:noProof/>
                <w:sz w:val="32"/>
                <w:szCs w:val="32"/>
                <w:vertAlign w:val="superscript"/>
              </w:rPr>
              <w:t>3</w:t>
            </w:r>
          </w:p>
          <w:p w:rsidR="000B10E3" w:rsidRDefault="000B10E3" w:rsidP="00915E02"/>
        </w:tc>
        <w:tc>
          <w:tcPr>
            <w:tcW w:w="900" w:type="dxa"/>
          </w:tcPr>
          <w:p w:rsidR="000B10E3" w:rsidRDefault="000B10E3" w:rsidP="00915E02"/>
          <w:p w:rsidR="005160C1" w:rsidRDefault="005160C1" w:rsidP="00915E02"/>
          <w:p w:rsidR="005160C1" w:rsidRDefault="005160C1" w:rsidP="00915E02"/>
          <w:p w:rsidR="005160C1" w:rsidRDefault="005160C1" w:rsidP="00915E02">
            <w:r>
              <w:t>M1</w:t>
            </w:r>
          </w:p>
          <w:p w:rsidR="005160C1" w:rsidRDefault="005160C1" w:rsidP="00915E02"/>
          <w:p w:rsidR="005160C1" w:rsidRDefault="005160C1" w:rsidP="00915E02"/>
          <w:p w:rsidR="005160C1" w:rsidRDefault="005160C1" w:rsidP="00915E02">
            <w:r>
              <w:t>M1</w:t>
            </w:r>
          </w:p>
          <w:p w:rsidR="005160C1" w:rsidRDefault="005160C1" w:rsidP="00915E02"/>
          <w:p w:rsidR="005160C1" w:rsidRDefault="005160C1" w:rsidP="00915E02"/>
          <w:p w:rsidR="005160C1" w:rsidRDefault="005160C1" w:rsidP="00915E02"/>
          <w:p w:rsidR="005160C1" w:rsidRDefault="005160C1" w:rsidP="00915E02"/>
          <w:p w:rsidR="005160C1" w:rsidRDefault="005160C1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5160C1" w:rsidP="00915E02">
            <w:r>
              <w:t>03</w:t>
            </w:r>
          </w:p>
        </w:tc>
      </w:tr>
      <w:tr w:rsidR="000B10E3" w:rsidTr="00915E02">
        <w:tc>
          <w:tcPr>
            <w:tcW w:w="828" w:type="dxa"/>
          </w:tcPr>
          <w:p w:rsidR="000B10E3" w:rsidRDefault="005160C1" w:rsidP="00915E02">
            <w:r>
              <w:t>3</w:t>
            </w:r>
          </w:p>
          <w:p w:rsidR="005160C1" w:rsidRDefault="005160C1" w:rsidP="00915E02"/>
          <w:p w:rsidR="005160C1" w:rsidRDefault="005160C1" w:rsidP="00915E02"/>
          <w:p w:rsidR="005160C1" w:rsidRDefault="005160C1" w:rsidP="00915E02"/>
          <w:p w:rsidR="005160C1" w:rsidRDefault="005160C1" w:rsidP="00915E02"/>
          <w:p w:rsidR="005160C1" w:rsidRDefault="005160C1" w:rsidP="00915E02"/>
        </w:tc>
        <w:tc>
          <w:tcPr>
            <w:tcW w:w="6570" w:type="dxa"/>
          </w:tcPr>
          <w:p w:rsidR="00173E7D" w:rsidRDefault="00173E7D" w:rsidP="00915E02"/>
          <w:p w:rsidR="00173E7D" w:rsidRDefault="00173E7D" w:rsidP="00915E02">
            <w:pPr>
              <w:tabs>
                <w:tab w:val="left" w:pos="2760"/>
              </w:tabs>
              <w:rPr>
                <w:noProof/>
                <w:sz w:val="32"/>
                <w:szCs w:val="32"/>
              </w:rPr>
            </w:pPr>
            <w:r w:rsidRPr="00645C01">
              <w:rPr>
                <w:sz w:val="32"/>
                <w:szCs w:val="32"/>
              </w:rPr>
              <w:t xml:space="preserve">    0.5</w:t>
            </w:r>
            <w:r w:rsidRPr="00645C01">
              <w:rPr>
                <w:noProof/>
                <w:sz w:val="32"/>
                <w:szCs w:val="32"/>
              </w:rPr>
              <w:t xml:space="preserve"> x14x8 sin </w:t>
            </w:r>
            <w:r w:rsidRPr="00645C01">
              <w:rPr>
                <w:noProof/>
                <w:sz w:val="32"/>
                <w:szCs w:val="32"/>
              </w:rPr>
              <w:sym w:font="Symbol" w:char="F071"/>
            </w:r>
            <w:r w:rsidRPr="00645C01">
              <w:rPr>
                <w:noProof/>
                <w:sz w:val="32"/>
                <w:szCs w:val="32"/>
              </w:rPr>
              <w:t>=28</w:t>
            </w:r>
            <w:r>
              <w:rPr>
                <w:noProof/>
                <w:sz w:val="32"/>
                <w:szCs w:val="32"/>
              </w:rPr>
              <w:t>m</w:t>
            </w:r>
            <w:r w:rsidRPr="00173E7D">
              <w:rPr>
                <w:noProof/>
                <w:sz w:val="32"/>
                <w:szCs w:val="32"/>
                <w:vertAlign w:val="superscript"/>
              </w:rPr>
              <w:t>2</w:t>
            </w:r>
            <w:r>
              <w:rPr>
                <w:noProof/>
                <w:sz w:val="32"/>
                <w:szCs w:val="32"/>
              </w:rPr>
              <w:t xml:space="preserve">     </w:t>
            </w:r>
          </w:p>
          <w:p w:rsidR="00173E7D" w:rsidRPr="00645C01" w:rsidRDefault="00173E7D" w:rsidP="00915E02">
            <w:pPr>
              <w:tabs>
                <w:tab w:val="left" w:pos="2760"/>
              </w:tabs>
              <w:rPr>
                <w:noProof/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w:t xml:space="preserve"> </w:t>
            </w:r>
            <w:r w:rsidR="007132A4">
              <w:rPr>
                <w:noProof/>
                <w:sz w:val="32"/>
                <w:szCs w:val="32"/>
              </w:rPr>
              <w:t xml:space="preserve">  </w:t>
            </w:r>
            <w:r w:rsidRPr="00645C01">
              <w:rPr>
                <w:noProof/>
                <w:sz w:val="32"/>
                <w:szCs w:val="32"/>
              </w:rPr>
              <w:t xml:space="preserve"> Sin </w:t>
            </w:r>
            <w:r w:rsidRPr="00645C01">
              <w:rPr>
                <w:noProof/>
                <w:sz w:val="32"/>
                <w:szCs w:val="32"/>
              </w:rPr>
              <w:sym w:font="Symbol" w:char="F071"/>
            </w:r>
            <w:r w:rsidR="007132A4">
              <w:rPr>
                <w:noProof/>
                <w:sz w:val="32"/>
                <w:szCs w:val="32"/>
              </w:rPr>
              <w:t>=0.5</w:t>
            </w:r>
          </w:p>
          <w:p w:rsidR="00173E7D" w:rsidRPr="00645C01" w:rsidRDefault="00173E7D" w:rsidP="00915E02">
            <w:pPr>
              <w:tabs>
                <w:tab w:val="left" w:pos="2760"/>
              </w:tabs>
              <w:rPr>
                <w:noProof/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w:t xml:space="preserve">       </w:t>
            </w:r>
            <w:r w:rsidRPr="00645C01">
              <w:rPr>
                <w:noProof/>
                <w:sz w:val="32"/>
                <w:szCs w:val="32"/>
              </w:rPr>
              <w:t xml:space="preserve"> </w:t>
            </w:r>
            <w:r w:rsidRPr="00645C01">
              <w:rPr>
                <w:noProof/>
                <w:sz w:val="32"/>
                <w:szCs w:val="32"/>
              </w:rPr>
              <w:sym w:font="Symbol" w:char="F071"/>
            </w:r>
            <w:r w:rsidRPr="00645C01">
              <w:rPr>
                <w:noProof/>
                <w:sz w:val="32"/>
                <w:szCs w:val="32"/>
              </w:rPr>
              <w:t>=Sin</w:t>
            </w:r>
            <w:r w:rsidRPr="00645C01">
              <w:rPr>
                <w:noProof/>
                <w:sz w:val="32"/>
                <w:szCs w:val="32"/>
                <w:vertAlign w:val="superscript"/>
              </w:rPr>
              <w:t>-</w:t>
            </w:r>
            <w:r>
              <w:rPr>
                <w:noProof/>
                <w:sz w:val="32"/>
                <w:szCs w:val="32"/>
                <w:vertAlign w:val="superscript"/>
              </w:rPr>
              <w:t>1</w:t>
            </w:r>
            <w:r w:rsidRPr="00645C01">
              <w:rPr>
                <w:noProof/>
                <w:sz w:val="32"/>
                <w:szCs w:val="32"/>
                <w:vertAlign w:val="superscript"/>
              </w:rPr>
              <w:t xml:space="preserve"> </w:t>
            </w:r>
            <w:r w:rsidR="007132A4">
              <w:rPr>
                <w:noProof/>
                <w:sz w:val="32"/>
                <w:szCs w:val="32"/>
              </w:rPr>
              <w:t>(</w:t>
            </w:r>
            <w:r w:rsidRPr="00645C01">
              <w:rPr>
                <w:noProof/>
                <w:sz w:val="32"/>
                <w:szCs w:val="32"/>
              </w:rPr>
              <w:t>0.5</w:t>
            </w:r>
            <w:r w:rsidR="007132A4">
              <w:rPr>
                <w:noProof/>
                <w:sz w:val="32"/>
                <w:szCs w:val="32"/>
              </w:rPr>
              <w:t>)</w:t>
            </w:r>
          </w:p>
          <w:p w:rsidR="00173E7D" w:rsidRPr="00173E7D" w:rsidRDefault="00173E7D" w:rsidP="00915E02">
            <w:pPr>
              <w:tabs>
                <w:tab w:val="left" w:pos="2760"/>
              </w:tabs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w:t xml:space="preserve">       </w:t>
            </w:r>
            <w:r>
              <w:rPr>
                <w:rFonts w:cstheme="minorHAnsi"/>
                <w:noProof/>
                <w:sz w:val="32"/>
                <w:szCs w:val="32"/>
              </w:rPr>
              <w:t>Ө</w:t>
            </w:r>
            <w:r w:rsidRPr="00645C01">
              <w:rPr>
                <w:noProof/>
                <w:sz w:val="32"/>
                <w:szCs w:val="32"/>
              </w:rPr>
              <w:t xml:space="preserve"> =30</w:t>
            </w:r>
            <w:r w:rsidRPr="00645C01">
              <w:rPr>
                <w:sz w:val="32"/>
                <w:szCs w:val="32"/>
              </w:rPr>
              <w:sym w:font="Symbol" w:char="F0B0"/>
            </w:r>
            <w:r w:rsidRPr="00645C01">
              <w:rPr>
                <w:sz w:val="32"/>
                <w:szCs w:val="32"/>
              </w:rPr>
              <w:t xml:space="preserve"> </w:t>
            </w:r>
          </w:p>
          <w:p w:rsidR="00173E7D" w:rsidRDefault="00173E7D" w:rsidP="00915E02">
            <w:pPr>
              <w:tabs>
                <w:tab w:val="left" w:pos="1935"/>
              </w:tabs>
            </w:pPr>
          </w:p>
          <w:p w:rsidR="00173E7D" w:rsidRDefault="00173E7D" w:rsidP="00915E02">
            <w:pPr>
              <w:tabs>
                <w:tab w:val="left" w:pos="1935"/>
              </w:tabs>
            </w:pPr>
          </w:p>
          <w:p w:rsidR="00173E7D" w:rsidRDefault="00173E7D" w:rsidP="00915E02">
            <w:pPr>
              <w:tabs>
                <w:tab w:val="left" w:pos="1935"/>
              </w:tabs>
            </w:pPr>
          </w:p>
          <w:p w:rsidR="00173E7D" w:rsidRDefault="00173E7D" w:rsidP="00915E02">
            <w:pPr>
              <w:tabs>
                <w:tab w:val="left" w:pos="1935"/>
              </w:tabs>
            </w:pPr>
          </w:p>
          <w:p w:rsidR="00E75120" w:rsidRPr="00173E7D" w:rsidRDefault="00E75120" w:rsidP="00915E02">
            <w:pPr>
              <w:tabs>
                <w:tab w:val="left" w:pos="1935"/>
              </w:tabs>
            </w:pPr>
          </w:p>
        </w:tc>
        <w:tc>
          <w:tcPr>
            <w:tcW w:w="900" w:type="dxa"/>
          </w:tcPr>
          <w:p w:rsidR="000B10E3" w:rsidRDefault="000B10E3" w:rsidP="00915E02"/>
          <w:p w:rsidR="00173E7D" w:rsidRDefault="00173E7D" w:rsidP="00915E02">
            <w:r>
              <w:t>M1</w:t>
            </w:r>
          </w:p>
          <w:p w:rsidR="00173E7D" w:rsidRDefault="00173E7D" w:rsidP="00915E02"/>
          <w:p w:rsidR="00173E7D" w:rsidRDefault="00173E7D" w:rsidP="00915E02"/>
          <w:p w:rsidR="00173E7D" w:rsidRDefault="00173E7D" w:rsidP="00915E02"/>
          <w:p w:rsidR="00173E7D" w:rsidRDefault="00173E7D" w:rsidP="00915E02"/>
          <w:p w:rsidR="00173E7D" w:rsidRDefault="00173E7D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173E7D" w:rsidP="00915E02">
            <w:r>
              <w:t>02</w:t>
            </w:r>
          </w:p>
        </w:tc>
      </w:tr>
      <w:tr w:rsidR="000B10E3" w:rsidTr="00915E02">
        <w:tc>
          <w:tcPr>
            <w:tcW w:w="828" w:type="dxa"/>
          </w:tcPr>
          <w:p w:rsidR="000B10E3" w:rsidRDefault="00173E7D" w:rsidP="00915E02">
            <w:r>
              <w:t>4</w:t>
            </w:r>
          </w:p>
        </w:tc>
        <w:tc>
          <w:tcPr>
            <w:tcW w:w="6570" w:type="dxa"/>
          </w:tcPr>
          <w:p w:rsidR="000B10E3" w:rsidRPr="00403FE8" w:rsidRDefault="00527896" w:rsidP="00915E02">
            <w:pPr>
              <w:rPr>
                <w:sz w:val="32"/>
                <w:szCs w:val="32"/>
              </w:rPr>
            </w:pPr>
            <w:r w:rsidRPr="00403FE8">
              <w:rPr>
                <w:sz w:val="32"/>
                <w:szCs w:val="32"/>
              </w:rPr>
              <w:t>Tuesday-Thursday=24x3=72hours</w:t>
            </w:r>
          </w:p>
          <w:p w:rsidR="00527896" w:rsidRPr="00403FE8" w:rsidRDefault="00527896" w:rsidP="00915E02">
            <w:pPr>
              <w:rPr>
                <w:sz w:val="32"/>
                <w:szCs w:val="32"/>
              </w:rPr>
            </w:pPr>
            <w:r w:rsidRPr="00403FE8">
              <w:rPr>
                <w:sz w:val="32"/>
                <w:szCs w:val="32"/>
              </w:rPr>
              <w:t>Monday=2400-0445=19hours 15minutes</w:t>
            </w:r>
          </w:p>
          <w:p w:rsidR="005C4458" w:rsidRPr="00403FE8" w:rsidRDefault="00527896" w:rsidP="00915E02">
            <w:pPr>
              <w:rPr>
                <w:sz w:val="32"/>
                <w:szCs w:val="32"/>
              </w:rPr>
            </w:pPr>
            <w:r w:rsidRPr="00403FE8">
              <w:rPr>
                <w:sz w:val="32"/>
                <w:szCs w:val="32"/>
              </w:rPr>
              <w:t>Friday=18hours 45minutes</w:t>
            </w:r>
          </w:p>
          <w:p w:rsidR="005C4458" w:rsidRPr="00403FE8" w:rsidRDefault="005C4458" w:rsidP="00915E02">
            <w:pPr>
              <w:rPr>
                <w:sz w:val="32"/>
                <w:szCs w:val="32"/>
              </w:rPr>
            </w:pPr>
          </w:p>
          <w:p w:rsidR="005C4458" w:rsidRPr="00403FE8" w:rsidRDefault="00527896" w:rsidP="00915E02">
            <w:pPr>
              <w:rPr>
                <w:sz w:val="32"/>
                <w:szCs w:val="32"/>
              </w:rPr>
            </w:pPr>
            <w:r w:rsidRPr="00403FE8">
              <w:rPr>
                <w:sz w:val="32"/>
                <w:szCs w:val="32"/>
              </w:rPr>
              <w:t>Total time=72+19.25+18.75=110hours</w:t>
            </w:r>
          </w:p>
          <w:p w:rsidR="005C4458" w:rsidRPr="00403FE8" w:rsidRDefault="005C4458" w:rsidP="00915E02">
            <w:pPr>
              <w:rPr>
                <w:sz w:val="32"/>
                <w:szCs w:val="32"/>
              </w:rPr>
            </w:pPr>
          </w:p>
          <w:p w:rsidR="005C4458" w:rsidRPr="00403FE8" w:rsidRDefault="00527896" w:rsidP="00915E02">
            <w:pPr>
              <w:rPr>
                <w:sz w:val="32"/>
                <w:szCs w:val="32"/>
              </w:rPr>
            </w:pPr>
            <w:r w:rsidRPr="00403FE8">
              <w:rPr>
                <w:sz w:val="32"/>
                <w:szCs w:val="32"/>
              </w:rPr>
              <w:t>Time lost=0.5</w:t>
            </w:r>
            <w:r w:rsidR="00403FE8" w:rsidRPr="00403FE8">
              <w:rPr>
                <w:sz w:val="32"/>
                <w:szCs w:val="32"/>
              </w:rPr>
              <w:t>x110=55minutes</w:t>
            </w:r>
          </w:p>
          <w:p w:rsidR="005C4458" w:rsidRPr="00403FE8" w:rsidRDefault="005C4458" w:rsidP="00915E02">
            <w:pPr>
              <w:rPr>
                <w:sz w:val="32"/>
                <w:szCs w:val="32"/>
              </w:rPr>
            </w:pPr>
          </w:p>
          <w:p w:rsidR="005C4458" w:rsidRPr="00403FE8" w:rsidRDefault="00403FE8" w:rsidP="00915E02">
            <w:pPr>
              <w:rPr>
                <w:sz w:val="32"/>
                <w:szCs w:val="32"/>
              </w:rPr>
            </w:pPr>
            <w:r w:rsidRPr="00403FE8">
              <w:rPr>
                <w:sz w:val="32"/>
                <w:szCs w:val="32"/>
              </w:rPr>
              <w:t>1845hrs-55minutes=1750hours</w:t>
            </w:r>
          </w:p>
          <w:p w:rsidR="005C4458" w:rsidRPr="00403FE8" w:rsidRDefault="005C4458" w:rsidP="00915E02">
            <w:pPr>
              <w:rPr>
                <w:sz w:val="32"/>
                <w:szCs w:val="32"/>
              </w:rPr>
            </w:pPr>
          </w:p>
          <w:p w:rsidR="005C4458" w:rsidRPr="00403FE8" w:rsidRDefault="00403FE8" w:rsidP="00915E02">
            <w:pPr>
              <w:rPr>
                <w:sz w:val="32"/>
                <w:szCs w:val="32"/>
              </w:rPr>
            </w:pPr>
            <w:r w:rsidRPr="00403FE8">
              <w:rPr>
                <w:sz w:val="32"/>
                <w:szCs w:val="32"/>
              </w:rPr>
              <w:t>=5.50pm</w:t>
            </w:r>
          </w:p>
          <w:p w:rsidR="005C4458" w:rsidRDefault="005C4458" w:rsidP="00915E02"/>
        </w:tc>
        <w:tc>
          <w:tcPr>
            <w:tcW w:w="900" w:type="dxa"/>
          </w:tcPr>
          <w:p w:rsidR="000B10E3" w:rsidRDefault="000B10E3" w:rsidP="00915E02">
            <w:pPr>
              <w:rPr>
                <w:rFonts w:cstheme="minorHAnsi"/>
              </w:rPr>
            </w:pPr>
          </w:p>
          <w:p w:rsidR="00403FE8" w:rsidRDefault="00403FE8" w:rsidP="00915E02">
            <w:pPr>
              <w:rPr>
                <w:rFonts w:cstheme="minorHAnsi"/>
              </w:rPr>
            </w:pPr>
          </w:p>
          <w:p w:rsidR="00403FE8" w:rsidRDefault="00403FE8" w:rsidP="00915E02">
            <w:pPr>
              <w:rPr>
                <w:rFonts w:cstheme="minorHAnsi"/>
              </w:rPr>
            </w:pPr>
          </w:p>
          <w:p w:rsidR="00403FE8" w:rsidRDefault="00403FE8" w:rsidP="00915E02">
            <w:pPr>
              <w:rPr>
                <w:rFonts w:cstheme="minorHAnsi"/>
              </w:rPr>
            </w:pPr>
          </w:p>
          <w:p w:rsidR="00403FE8" w:rsidRDefault="00403FE8" w:rsidP="00915E02">
            <w:pPr>
              <w:rPr>
                <w:rFonts w:cstheme="minorHAnsi"/>
              </w:rPr>
            </w:pPr>
          </w:p>
          <w:p w:rsidR="00403FE8" w:rsidRDefault="00403FE8" w:rsidP="00915E02">
            <w:pPr>
              <w:rPr>
                <w:rFonts w:cstheme="minorHAnsi"/>
              </w:rPr>
            </w:pPr>
          </w:p>
          <w:p w:rsidR="00403FE8" w:rsidRDefault="00403FE8" w:rsidP="00915E02">
            <w:pPr>
              <w:rPr>
                <w:rFonts w:cstheme="minorHAnsi"/>
              </w:rPr>
            </w:pPr>
            <w:r>
              <w:rPr>
                <w:rFonts w:cstheme="minorHAnsi"/>
              </w:rPr>
              <w:t>B1</w:t>
            </w:r>
          </w:p>
          <w:p w:rsidR="00403FE8" w:rsidRDefault="00403FE8" w:rsidP="00915E02">
            <w:pPr>
              <w:rPr>
                <w:rFonts w:cstheme="minorHAnsi"/>
              </w:rPr>
            </w:pPr>
          </w:p>
          <w:p w:rsidR="00403FE8" w:rsidRDefault="00403FE8" w:rsidP="00915E02">
            <w:pPr>
              <w:rPr>
                <w:rFonts w:cstheme="minorHAnsi"/>
              </w:rPr>
            </w:pPr>
          </w:p>
          <w:p w:rsidR="00403FE8" w:rsidRDefault="00403FE8" w:rsidP="00915E02">
            <w:pPr>
              <w:rPr>
                <w:rFonts w:cstheme="minorHAnsi"/>
              </w:rPr>
            </w:pPr>
            <w:r>
              <w:rPr>
                <w:rFonts w:cstheme="minorHAnsi"/>
              </w:rPr>
              <w:t>M1</w:t>
            </w:r>
          </w:p>
          <w:p w:rsidR="00403FE8" w:rsidRDefault="00403FE8" w:rsidP="00915E02"/>
          <w:p w:rsidR="00403FE8" w:rsidRDefault="00403FE8" w:rsidP="00915E02"/>
          <w:p w:rsidR="00403FE8" w:rsidRDefault="00403FE8" w:rsidP="00915E02"/>
          <w:p w:rsidR="00403FE8" w:rsidRDefault="00403FE8" w:rsidP="00915E02"/>
          <w:p w:rsidR="00403FE8" w:rsidRDefault="00403FE8" w:rsidP="00915E02"/>
          <w:p w:rsidR="00403FE8" w:rsidRDefault="00403FE8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403FE8" w:rsidP="00915E02">
            <w:r>
              <w:t>03</w:t>
            </w:r>
          </w:p>
        </w:tc>
      </w:tr>
      <w:tr w:rsidR="000B10E3" w:rsidTr="00915E02">
        <w:tc>
          <w:tcPr>
            <w:tcW w:w="828" w:type="dxa"/>
          </w:tcPr>
          <w:p w:rsidR="000B10E3" w:rsidRDefault="005B2870" w:rsidP="00915E02">
            <w:r>
              <w:t>5</w:t>
            </w:r>
          </w:p>
        </w:tc>
        <w:tc>
          <w:tcPr>
            <w:tcW w:w="6570" w:type="dxa"/>
          </w:tcPr>
          <w:p w:rsidR="000B10E3" w:rsidRDefault="00DB7FEB" w:rsidP="00915E02">
            <w:pPr>
              <w:rPr>
                <w:sz w:val="32"/>
                <w:szCs w:val="32"/>
              </w:rPr>
            </w:pPr>
            <w:r w:rsidRPr="00E61234">
              <w:rPr>
                <w:sz w:val="32"/>
                <w:szCs w:val="32"/>
              </w:rPr>
              <w:t>2</w:t>
            </w:r>
            <w:r w:rsidRPr="00E61234">
              <w:rPr>
                <w:sz w:val="32"/>
                <w:szCs w:val="32"/>
                <w:vertAlign w:val="superscript"/>
              </w:rPr>
              <w:t>5</w:t>
            </w:r>
            <w:r w:rsidRPr="00E61234">
              <w:rPr>
                <w:sz w:val="32"/>
                <w:szCs w:val="32"/>
              </w:rPr>
              <w:t>X5</w:t>
            </w:r>
            <w:r w:rsidRPr="00E61234">
              <w:rPr>
                <w:sz w:val="32"/>
                <w:szCs w:val="32"/>
                <w:vertAlign w:val="superscript"/>
              </w:rPr>
              <w:t>4</w:t>
            </w:r>
            <w:r w:rsidRPr="00E61234">
              <w:rPr>
                <w:sz w:val="32"/>
                <w:szCs w:val="32"/>
              </w:rPr>
              <w:t>X7</w:t>
            </w:r>
            <w:r w:rsidRPr="00E61234">
              <w:rPr>
                <w:sz w:val="32"/>
                <w:szCs w:val="32"/>
                <w:vertAlign w:val="superscript"/>
              </w:rPr>
              <w:t>3</w:t>
            </w:r>
            <w:r w:rsidRPr="00E61234">
              <w:rPr>
                <w:sz w:val="32"/>
                <w:szCs w:val="32"/>
              </w:rPr>
              <w:t>X(2X5</w:t>
            </w:r>
            <w:r w:rsidRPr="00E61234">
              <w:rPr>
                <w:sz w:val="32"/>
                <w:szCs w:val="32"/>
                <w:vertAlign w:val="superscript"/>
              </w:rPr>
              <w:t>2</w:t>
            </w:r>
            <w:r w:rsidRPr="00E61234">
              <w:rPr>
                <w:sz w:val="32"/>
                <w:szCs w:val="32"/>
              </w:rPr>
              <w:t>)</w:t>
            </w:r>
          </w:p>
          <w:p w:rsidR="00E61234" w:rsidRPr="00E61234" w:rsidRDefault="00E61234" w:rsidP="00915E02">
            <w:pPr>
              <w:rPr>
                <w:sz w:val="32"/>
                <w:szCs w:val="32"/>
              </w:rPr>
            </w:pPr>
          </w:p>
          <w:p w:rsidR="00DB7FEB" w:rsidRDefault="00DB7FEB" w:rsidP="00915E02">
            <w:pPr>
              <w:rPr>
                <w:sz w:val="32"/>
                <w:szCs w:val="32"/>
              </w:rPr>
            </w:pPr>
            <w:r w:rsidRPr="00E61234">
              <w:rPr>
                <w:sz w:val="32"/>
                <w:szCs w:val="32"/>
              </w:rPr>
              <w:t>2X52=50</w:t>
            </w:r>
          </w:p>
          <w:p w:rsidR="00E61234" w:rsidRPr="00E61234" w:rsidRDefault="00E61234" w:rsidP="00915E02">
            <w:pPr>
              <w:rPr>
                <w:sz w:val="32"/>
                <w:szCs w:val="32"/>
              </w:rPr>
            </w:pPr>
          </w:p>
          <w:p w:rsidR="00403FE8" w:rsidRDefault="00DB7FEB" w:rsidP="00915E02">
            <w:pPr>
              <w:rPr>
                <w:sz w:val="32"/>
                <w:szCs w:val="32"/>
                <w:vertAlign w:val="superscript"/>
              </w:rPr>
            </w:pPr>
            <w:r w:rsidRPr="00E61234">
              <w:rPr>
                <w:sz w:val="32"/>
                <w:szCs w:val="32"/>
              </w:rPr>
              <w:t>(2</w:t>
            </w:r>
            <w:r w:rsidR="00E61234" w:rsidRPr="00E61234">
              <w:rPr>
                <w:sz w:val="32"/>
                <w:szCs w:val="32"/>
                <w:vertAlign w:val="superscript"/>
              </w:rPr>
              <w:t>6</w:t>
            </w:r>
            <w:r w:rsidRPr="00E61234">
              <w:rPr>
                <w:sz w:val="32"/>
                <w:szCs w:val="32"/>
              </w:rPr>
              <w:t>X5</w:t>
            </w:r>
            <w:r w:rsidRPr="00E61234">
              <w:rPr>
                <w:sz w:val="32"/>
                <w:szCs w:val="32"/>
                <w:vertAlign w:val="superscript"/>
              </w:rPr>
              <w:t>6</w:t>
            </w:r>
            <w:r w:rsidRPr="00E61234">
              <w:rPr>
                <w:sz w:val="32"/>
                <w:szCs w:val="32"/>
              </w:rPr>
              <w:t>X7</w:t>
            </w:r>
            <w:r w:rsidRPr="00E61234">
              <w:rPr>
                <w:sz w:val="32"/>
                <w:szCs w:val="32"/>
                <w:vertAlign w:val="superscript"/>
              </w:rPr>
              <w:t>3</w:t>
            </w:r>
            <w:r w:rsidRPr="00E61234">
              <w:rPr>
                <w:sz w:val="32"/>
                <w:szCs w:val="32"/>
              </w:rPr>
              <w:t>)</w:t>
            </w:r>
            <w:r w:rsidR="00E61234" w:rsidRPr="00E61234">
              <w:rPr>
                <w:sz w:val="32"/>
                <w:szCs w:val="32"/>
                <w:vertAlign w:val="superscript"/>
              </w:rPr>
              <w:t>1/3</w:t>
            </w:r>
          </w:p>
          <w:p w:rsidR="00E61234" w:rsidRPr="00E61234" w:rsidRDefault="00E61234" w:rsidP="00915E02">
            <w:pPr>
              <w:rPr>
                <w:sz w:val="32"/>
                <w:szCs w:val="32"/>
              </w:rPr>
            </w:pPr>
          </w:p>
          <w:p w:rsidR="00403FE8" w:rsidRDefault="00E61234" w:rsidP="00915E02">
            <w:pPr>
              <w:rPr>
                <w:sz w:val="32"/>
                <w:szCs w:val="32"/>
              </w:rPr>
            </w:pPr>
            <w:r w:rsidRPr="00E61234">
              <w:rPr>
                <w:sz w:val="32"/>
                <w:szCs w:val="32"/>
              </w:rPr>
              <w:t>=2</w:t>
            </w:r>
            <w:r w:rsidRPr="00E61234">
              <w:rPr>
                <w:sz w:val="32"/>
                <w:szCs w:val="32"/>
                <w:vertAlign w:val="superscript"/>
              </w:rPr>
              <w:t>2</w:t>
            </w:r>
            <w:r w:rsidRPr="00E61234">
              <w:rPr>
                <w:sz w:val="32"/>
                <w:szCs w:val="32"/>
              </w:rPr>
              <w:t>X5</w:t>
            </w:r>
            <w:r w:rsidRPr="00E61234">
              <w:rPr>
                <w:sz w:val="32"/>
                <w:szCs w:val="32"/>
                <w:vertAlign w:val="superscript"/>
              </w:rPr>
              <w:t>2</w:t>
            </w:r>
            <w:r w:rsidRPr="00E61234">
              <w:rPr>
                <w:sz w:val="32"/>
                <w:szCs w:val="32"/>
              </w:rPr>
              <w:t>X7</w:t>
            </w:r>
          </w:p>
          <w:p w:rsidR="00E61234" w:rsidRPr="00E61234" w:rsidRDefault="00E61234" w:rsidP="00915E02">
            <w:pPr>
              <w:rPr>
                <w:sz w:val="32"/>
                <w:szCs w:val="32"/>
              </w:rPr>
            </w:pPr>
          </w:p>
          <w:p w:rsidR="00403FE8" w:rsidRPr="00E61234" w:rsidRDefault="00E61234" w:rsidP="00915E02">
            <w:pPr>
              <w:rPr>
                <w:sz w:val="32"/>
                <w:szCs w:val="32"/>
              </w:rPr>
            </w:pPr>
            <w:r w:rsidRPr="00E61234">
              <w:rPr>
                <w:sz w:val="32"/>
                <w:szCs w:val="32"/>
              </w:rPr>
              <w:t>=700</w:t>
            </w:r>
          </w:p>
        </w:tc>
        <w:tc>
          <w:tcPr>
            <w:tcW w:w="900" w:type="dxa"/>
          </w:tcPr>
          <w:p w:rsidR="000B10E3" w:rsidRDefault="000B10E3" w:rsidP="00915E02"/>
          <w:p w:rsidR="00E61234" w:rsidRDefault="00E61234" w:rsidP="00915E02"/>
          <w:p w:rsidR="00E61234" w:rsidRDefault="00E61234" w:rsidP="00915E02"/>
          <w:p w:rsidR="00E61234" w:rsidRDefault="00E61234" w:rsidP="00915E02">
            <w:r>
              <w:t>M1</w:t>
            </w:r>
          </w:p>
          <w:p w:rsidR="00E61234" w:rsidRDefault="00E61234" w:rsidP="00915E02"/>
          <w:p w:rsidR="00E61234" w:rsidRDefault="00E61234" w:rsidP="00915E02"/>
          <w:p w:rsidR="00E61234" w:rsidRDefault="00E61234" w:rsidP="00915E02">
            <w:r>
              <w:t>M1</w:t>
            </w:r>
          </w:p>
          <w:p w:rsidR="00E61234" w:rsidRDefault="00E61234" w:rsidP="00915E02"/>
          <w:p w:rsidR="00E61234" w:rsidRDefault="00E61234" w:rsidP="00915E02"/>
          <w:p w:rsidR="00E61234" w:rsidRDefault="00E61234" w:rsidP="00915E02"/>
          <w:p w:rsidR="00E61234" w:rsidRDefault="00E61234" w:rsidP="00915E02"/>
          <w:p w:rsidR="00E61234" w:rsidRDefault="00E61234" w:rsidP="00915E02"/>
          <w:p w:rsidR="00E61234" w:rsidRDefault="00E61234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E61234" w:rsidP="00915E02">
            <w:r>
              <w:t>03</w:t>
            </w:r>
          </w:p>
        </w:tc>
      </w:tr>
      <w:tr w:rsidR="000B10E3" w:rsidTr="00915E02">
        <w:tc>
          <w:tcPr>
            <w:tcW w:w="828" w:type="dxa"/>
          </w:tcPr>
          <w:p w:rsidR="000B10E3" w:rsidRDefault="00E61234" w:rsidP="00915E02">
            <w:r>
              <w:t>6</w:t>
            </w:r>
          </w:p>
          <w:p w:rsidR="00E61234" w:rsidRDefault="00E61234" w:rsidP="00915E02"/>
          <w:p w:rsidR="00E61234" w:rsidRDefault="00E61234" w:rsidP="00915E02"/>
          <w:p w:rsidR="00E61234" w:rsidRDefault="00E61234" w:rsidP="00915E02"/>
          <w:p w:rsidR="00E61234" w:rsidRDefault="00E61234" w:rsidP="00915E02"/>
          <w:p w:rsidR="00E61234" w:rsidRDefault="00E61234" w:rsidP="00915E02"/>
          <w:p w:rsidR="00E61234" w:rsidRDefault="00E61234" w:rsidP="00915E02"/>
          <w:p w:rsidR="00E61234" w:rsidRDefault="00E61234" w:rsidP="00915E02"/>
          <w:p w:rsidR="00E61234" w:rsidRDefault="00E61234" w:rsidP="00915E02"/>
          <w:p w:rsidR="00E61234" w:rsidRDefault="00E61234" w:rsidP="00915E02"/>
        </w:tc>
        <w:tc>
          <w:tcPr>
            <w:tcW w:w="6570" w:type="dxa"/>
          </w:tcPr>
          <w:p w:rsidR="000B10E3" w:rsidRPr="00A5190A" w:rsidRDefault="00E61234" w:rsidP="00915E02">
            <w:pPr>
              <w:rPr>
                <w:rFonts w:ascii="Calibri" w:hAnsi="Calibri" w:cs="Calibri"/>
                <w:sz w:val="32"/>
                <w:szCs w:val="32"/>
                <w:u w:val="single"/>
              </w:rPr>
            </w:pPr>
            <w:r w:rsidRPr="00A5190A">
              <w:rPr>
                <w:sz w:val="32"/>
                <w:szCs w:val="32"/>
              </w:rPr>
              <w:t>Bus</w:t>
            </w:r>
            <w:r w:rsidRPr="00A5190A">
              <w:rPr>
                <w:rFonts w:ascii="Times New Roman" w:hAnsi="Times New Roman" w:cs="Times New Roman"/>
                <w:sz w:val="32"/>
                <w:szCs w:val="32"/>
              </w:rPr>
              <w:t>═</w:t>
            </w:r>
            <w:r w:rsidRPr="00A5190A">
              <w:rPr>
                <w:rFonts w:cstheme="minorHAnsi"/>
                <w:sz w:val="32"/>
                <w:szCs w:val="32"/>
              </w:rPr>
              <w:t>&gt;</w:t>
            </w:r>
            <w:r w:rsidRPr="00A5190A">
              <w:rPr>
                <w:rFonts w:ascii="Calibri" w:hAnsi="Calibri" w:cs="Calibri"/>
                <w:sz w:val="32"/>
                <w:szCs w:val="32"/>
                <w:u w:val="single"/>
              </w:rPr>
              <w:t>4</w:t>
            </w:r>
            <w:r w:rsidR="00035FA8" w:rsidRPr="00A5190A">
              <w:rPr>
                <w:rFonts w:ascii="Calibri" w:hAnsi="Calibri" w:cs="Calibri"/>
                <w:sz w:val="32"/>
                <w:szCs w:val="32"/>
                <w:u w:val="single"/>
              </w:rPr>
              <w:t xml:space="preserve">x </w:t>
            </w:r>
          </w:p>
          <w:p w:rsidR="00035FA8" w:rsidRPr="00A5190A" w:rsidRDefault="00035FA8" w:rsidP="00915E02">
            <w:pPr>
              <w:rPr>
                <w:sz w:val="32"/>
                <w:szCs w:val="32"/>
              </w:rPr>
            </w:pPr>
            <w:r w:rsidRPr="00A5190A">
              <w:rPr>
                <w:sz w:val="32"/>
                <w:szCs w:val="32"/>
              </w:rPr>
              <w:t xml:space="preserve">             5</w:t>
            </w:r>
          </w:p>
          <w:p w:rsidR="00C70476" w:rsidRPr="00A5190A" w:rsidRDefault="00035FA8" w:rsidP="00915E02">
            <w:pPr>
              <w:rPr>
                <w:sz w:val="32"/>
                <w:szCs w:val="32"/>
              </w:rPr>
            </w:pPr>
            <w:proofErr w:type="spellStart"/>
            <w:r w:rsidRPr="00A5190A">
              <w:rPr>
                <w:sz w:val="32"/>
                <w:szCs w:val="32"/>
              </w:rPr>
              <w:t>matatu</w:t>
            </w:r>
            <w:proofErr w:type="spellEnd"/>
            <w:r w:rsidRPr="00A5190A">
              <w:rPr>
                <w:rFonts w:ascii="Times New Roman" w:hAnsi="Times New Roman" w:cs="Times New Roman"/>
                <w:sz w:val="32"/>
                <w:szCs w:val="32"/>
              </w:rPr>
              <w:t>═</w:t>
            </w:r>
            <w:r w:rsidRPr="00A5190A">
              <w:rPr>
                <w:rFonts w:cstheme="minorHAnsi"/>
                <w:sz w:val="32"/>
                <w:szCs w:val="32"/>
              </w:rPr>
              <w:t>&gt;</w:t>
            </w:r>
            <w:r w:rsidRPr="00A5190A">
              <w:rPr>
                <w:sz w:val="32"/>
                <w:szCs w:val="32"/>
              </w:rPr>
              <w:t>2/3x1/5x=2/15x</w:t>
            </w:r>
          </w:p>
          <w:p w:rsidR="00035FA8" w:rsidRPr="00A5190A" w:rsidRDefault="00035FA8" w:rsidP="00915E02">
            <w:pPr>
              <w:rPr>
                <w:sz w:val="32"/>
                <w:szCs w:val="32"/>
              </w:rPr>
            </w:pPr>
            <w:r w:rsidRPr="00A5190A">
              <w:rPr>
                <w:sz w:val="32"/>
                <w:szCs w:val="32"/>
              </w:rPr>
              <w:t>walking</w:t>
            </w:r>
            <w:r w:rsidR="00A5190A" w:rsidRPr="00A5190A">
              <w:rPr>
                <w:rFonts w:ascii="Times New Roman" w:hAnsi="Times New Roman" w:cs="Times New Roman"/>
                <w:sz w:val="32"/>
                <w:szCs w:val="32"/>
              </w:rPr>
              <w:t>═</w:t>
            </w:r>
            <w:r w:rsidR="00A5190A" w:rsidRPr="00A5190A">
              <w:rPr>
                <w:rFonts w:cstheme="minorHAnsi"/>
                <w:sz w:val="32"/>
                <w:szCs w:val="32"/>
              </w:rPr>
              <w:t>&gt;</w:t>
            </w:r>
            <w:r w:rsidR="00A5190A" w:rsidRPr="00A5190A">
              <w:rPr>
                <w:sz w:val="32"/>
                <w:szCs w:val="32"/>
              </w:rPr>
              <w:t>1-(4/5+2/15)</w:t>
            </w:r>
          </w:p>
          <w:p w:rsidR="00A5190A" w:rsidRPr="00A5190A" w:rsidRDefault="00A5190A" w:rsidP="00915E02">
            <w:pPr>
              <w:rPr>
                <w:sz w:val="32"/>
                <w:szCs w:val="32"/>
              </w:rPr>
            </w:pPr>
            <w:r w:rsidRPr="00A5190A">
              <w:rPr>
                <w:sz w:val="32"/>
                <w:szCs w:val="32"/>
              </w:rPr>
              <w:t>=1/15X</w:t>
            </w:r>
          </w:p>
          <w:p w:rsidR="00A5190A" w:rsidRPr="00A5190A" w:rsidRDefault="00A5190A" w:rsidP="00915E02">
            <w:pPr>
              <w:rPr>
                <w:sz w:val="32"/>
                <w:szCs w:val="32"/>
              </w:rPr>
            </w:pPr>
            <w:r w:rsidRPr="00A5190A">
              <w:rPr>
                <w:sz w:val="32"/>
                <w:szCs w:val="32"/>
              </w:rPr>
              <w:t>4/5X=1/15X+55</w:t>
            </w:r>
          </w:p>
          <w:p w:rsidR="00A5190A" w:rsidRDefault="00A5190A" w:rsidP="00915E02">
            <w:pPr>
              <w:rPr>
                <w:sz w:val="32"/>
                <w:szCs w:val="32"/>
              </w:rPr>
            </w:pPr>
            <w:r w:rsidRPr="00A5190A">
              <w:rPr>
                <w:sz w:val="32"/>
                <w:szCs w:val="32"/>
              </w:rPr>
              <w:t>11/15X=55</w:t>
            </w:r>
          </w:p>
          <w:p w:rsidR="00C70476" w:rsidRPr="00A5190A" w:rsidRDefault="00C70476" w:rsidP="00915E02">
            <w:pPr>
              <w:rPr>
                <w:sz w:val="32"/>
                <w:szCs w:val="32"/>
              </w:rPr>
            </w:pPr>
          </w:p>
          <w:p w:rsidR="00A5190A" w:rsidRDefault="00A5190A" w:rsidP="00915E02">
            <w:pPr>
              <w:rPr>
                <w:sz w:val="32"/>
                <w:szCs w:val="32"/>
              </w:rPr>
            </w:pPr>
            <w:r w:rsidRPr="00A5190A">
              <w:rPr>
                <w:sz w:val="32"/>
                <w:szCs w:val="32"/>
              </w:rPr>
              <w:t>X=75K</w:t>
            </w:r>
            <w:r w:rsidR="00C70476">
              <w:rPr>
                <w:sz w:val="32"/>
                <w:szCs w:val="32"/>
              </w:rPr>
              <w:t>m</w:t>
            </w:r>
          </w:p>
          <w:p w:rsidR="00C70476" w:rsidRDefault="00C70476" w:rsidP="00915E02"/>
        </w:tc>
        <w:tc>
          <w:tcPr>
            <w:tcW w:w="900" w:type="dxa"/>
          </w:tcPr>
          <w:p w:rsidR="000B10E3" w:rsidRDefault="000B10E3" w:rsidP="00915E02"/>
          <w:p w:rsidR="00C70476" w:rsidRDefault="00C70476" w:rsidP="00915E02"/>
          <w:p w:rsidR="00C70476" w:rsidRDefault="00C70476" w:rsidP="00915E02"/>
          <w:p w:rsidR="00C70476" w:rsidRDefault="00C70476" w:rsidP="00915E02"/>
          <w:p w:rsidR="00C70476" w:rsidRDefault="00C70476" w:rsidP="00915E02"/>
          <w:p w:rsidR="00C70476" w:rsidRDefault="00C70476" w:rsidP="00915E02">
            <w:r>
              <w:t>M1</w:t>
            </w:r>
          </w:p>
          <w:p w:rsidR="00C70476" w:rsidRDefault="00C70476" w:rsidP="00915E02"/>
          <w:p w:rsidR="00C70476" w:rsidRDefault="00C70476" w:rsidP="00915E02"/>
          <w:p w:rsidR="00C70476" w:rsidRDefault="00C70476" w:rsidP="00915E02">
            <w:r>
              <w:t>M1</w:t>
            </w:r>
          </w:p>
          <w:p w:rsidR="00C70476" w:rsidRDefault="00C70476" w:rsidP="00915E02"/>
          <w:p w:rsidR="00C70476" w:rsidRDefault="00C70476" w:rsidP="00915E02"/>
          <w:p w:rsidR="00C70476" w:rsidRDefault="00C70476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C70476" w:rsidP="00915E02">
            <w:r>
              <w:t>03</w:t>
            </w:r>
          </w:p>
        </w:tc>
      </w:tr>
      <w:tr w:rsidR="000B10E3" w:rsidTr="00915E02">
        <w:tc>
          <w:tcPr>
            <w:tcW w:w="828" w:type="dxa"/>
          </w:tcPr>
          <w:p w:rsidR="000B10E3" w:rsidRDefault="00C70476" w:rsidP="00915E02">
            <w:r>
              <w:t>7</w:t>
            </w:r>
          </w:p>
          <w:p w:rsidR="00C70476" w:rsidRDefault="00C70476" w:rsidP="00915E02"/>
          <w:p w:rsidR="00C70476" w:rsidRDefault="00C70476" w:rsidP="00915E02"/>
          <w:p w:rsidR="00C70476" w:rsidRDefault="00C70476" w:rsidP="00915E02"/>
          <w:p w:rsidR="00C70476" w:rsidRDefault="00C70476" w:rsidP="00915E02"/>
          <w:p w:rsidR="00C70476" w:rsidRDefault="00C70476" w:rsidP="00915E02"/>
          <w:p w:rsidR="00C70476" w:rsidRDefault="00C70476" w:rsidP="00915E02"/>
          <w:p w:rsidR="00C70476" w:rsidRDefault="00C70476" w:rsidP="00915E02"/>
          <w:p w:rsidR="00C70476" w:rsidRDefault="00C70476" w:rsidP="00915E02"/>
          <w:p w:rsidR="00C70476" w:rsidRDefault="00C70476" w:rsidP="00915E02"/>
          <w:p w:rsidR="00C70476" w:rsidRDefault="00C70476" w:rsidP="00915E02"/>
        </w:tc>
        <w:tc>
          <w:tcPr>
            <w:tcW w:w="6570" w:type="dxa"/>
          </w:tcPr>
          <w:p w:rsidR="000B10E3" w:rsidRPr="00E57B82" w:rsidRDefault="00A73711" w:rsidP="00915E02">
            <w:pPr>
              <w:rPr>
                <w:sz w:val="32"/>
                <w:szCs w:val="32"/>
              </w:rPr>
            </w:pPr>
            <w:r w:rsidRPr="00E57B82">
              <w:rPr>
                <w:sz w:val="32"/>
                <w:szCs w:val="32"/>
              </w:rPr>
              <w:t>N=</w:t>
            </w:r>
            <w:r w:rsidR="00C70476" w:rsidRPr="00E57B82">
              <w:rPr>
                <w:sz w:val="32"/>
                <w:szCs w:val="32"/>
              </w:rPr>
              <w:t>9t</w:t>
            </w:r>
            <w:r w:rsidR="00C70476" w:rsidRPr="00E57B82">
              <w:rPr>
                <w:sz w:val="32"/>
                <w:szCs w:val="32"/>
                <w:vertAlign w:val="superscript"/>
              </w:rPr>
              <w:t>2</w:t>
            </w:r>
            <w:r w:rsidR="00C70476" w:rsidRPr="00E57B82">
              <w:rPr>
                <w:sz w:val="32"/>
                <w:szCs w:val="32"/>
              </w:rPr>
              <w:t>-25a</w:t>
            </w:r>
            <w:r w:rsidR="00C70476" w:rsidRPr="00E57B82">
              <w:rPr>
                <w:sz w:val="32"/>
                <w:szCs w:val="32"/>
                <w:vertAlign w:val="superscript"/>
              </w:rPr>
              <w:t>2</w:t>
            </w:r>
            <w:r w:rsidR="00C70476" w:rsidRPr="00E57B82">
              <w:rPr>
                <w:sz w:val="32"/>
                <w:szCs w:val="32"/>
              </w:rPr>
              <w:t>=(3t-5a)(3t+5a)</w:t>
            </w:r>
          </w:p>
          <w:p w:rsidR="00C70476" w:rsidRPr="00E57B82" w:rsidRDefault="00C70476" w:rsidP="00915E02">
            <w:pPr>
              <w:rPr>
                <w:sz w:val="32"/>
                <w:szCs w:val="32"/>
              </w:rPr>
            </w:pPr>
          </w:p>
          <w:p w:rsidR="00A73711" w:rsidRPr="00E57B82" w:rsidRDefault="00A73711" w:rsidP="00915E02">
            <w:pPr>
              <w:rPr>
                <w:sz w:val="32"/>
                <w:szCs w:val="32"/>
                <w:vertAlign w:val="superscript"/>
              </w:rPr>
            </w:pPr>
            <w:r w:rsidRPr="00E57B82">
              <w:rPr>
                <w:sz w:val="32"/>
                <w:szCs w:val="32"/>
              </w:rPr>
              <w:t>D=6t</w:t>
            </w:r>
            <w:r w:rsidRPr="00E57B82">
              <w:rPr>
                <w:sz w:val="32"/>
                <w:szCs w:val="32"/>
                <w:vertAlign w:val="superscript"/>
              </w:rPr>
              <w:t>2</w:t>
            </w:r>
            <w:r w:rsidRPr="00E57B82">
              <w:rPr>
                <w:sz w:val="32"/>
                <w:szCs w:val="32"/>
              </w:rPr>
              <w:t>+19at+15a2=6t</w:t>
            </w:r>
            <w:r w:rsidRPr="00E57B82">
              <w:rPr>
                <w:sz w:val="32"/>
                <w:szCs w:val="32"/>
                <w:vertAlign w:val="superscript"/>
              </w:rPr>
              <w:t>2</w:t>
            </w:r>
            <w:r w:rsidRPr="00E57B82">
              <w:rPr>
                <w:sz w:val="32"/>
                <w:szCs w:val="32"/>
              </w:rPr>
              <w:t>+9at+10at+15a</w:t>
            </w:r>
            <w:r w:rsidRPr="00E57B82">
              <w:rPr>
                <w:sz w:val="32"/>
                <w:szCs w:val="32"/>
                <w:vertAlign w:val="superscript"/>
              </w:rPr>
              <w:t>2</w:t>
            </w:r>
          </w:p>
          <w:p w:rsidR="00C70476" w:rsidRPr="00E57B82" w:rsidRDefault="00A73711" w:rsidP="00915E02">
            <w:pPr>
              <w:rPr>
                <w:sz w:val="32"/>
                <w:szCs w:val="32"/>
              </w:rPr>
            </w:pPr>
            <w:r w:rsidRPr="00E57B82">
              <w:rPr>
                <w:sz w:val="32"/>
                <w:szCs w:val="32"/>
              </w:rPr>
              <w:t>=3t(2t+3a)+5a(2t+3a)</w:t>
            </w:r>
          </w:p>
          <w:p w:rsidR="00A73711" w:rsidRPr="00E57B82" w:rsidRDefault="00A73711" w:rsidP="00915E02">
            <w:pPr>
              <w:rPr>
                <w:sz w:val="32"/>
                <w:szCs w:val="32"/>
              </w:rPr>
            </w:pPr>
            <w:r w:rsidRPr="00E57B82">
              <w:rPr>
                <w:sz w:val="32"/>
                <w:szCs w:val="32"/>
              </w:rPr>
              <w:t>=(3t+5a)(2t+3a)</w:t>
            </w:r>
          </w:p>
          <w:p w:rsidR="00A73711" w:rsidRPr="00E57B82" w:rsidRDefault="00A73711" w:rsidP="00915E02">
            <w:pPr>
              <w:rPr>
                <w:sz w:val="32"/>
                <w:szCs w:val="32"/>
                <w:u w:val="single"/>
              </w:rPr>
            </w:pPr>
            <w:r w:rsidRPr="00E57B82">
              <w:rPr>
                <w:sz w:val="32"/>
                <w:szCs w:val="32"/>
                <w:u w:val="single"/>
              </w:rPr>
              <w:t>N</w:t>
            </w:r>
            <w:r w:rsidRPr="00E57B82">
              <w:rPr>
                <w:sz w:val="32"/>
                <w:szCs w:val="32"/>
              </w:rPr>
              <w:t>=</w:t>
            </w:r>
            <w:r w:rsidR="007E74C8" w:rsidRPr="00E57B82">
              <w:rPr>
                <w:sz w:val="32"/>
                <w:szCs w:val="32"/>
                <w:u w:val="single"/>
              </w:rPr>
              <w:t>(</w:t>
            </w:r>
            <w:r w:rsidRPr="00E57B82">
              <w:rPr>
                <w:sz w:val="32"/>
                <w:szCs w:val="32"/>
                <w:u w:val="single"/>
              </w:rPr>
              <w:t>3t-5a)(3t+5a)</w:t>
            </w:r>
          </w:p>
          <w:p w:rsidR="007E74C8" w:rsidRPr="00E57B82" w:rsidRDefault="007E74C8" w:rsidP="00915E02">
            <w:pPr>
              <w:rPr>
                <w:sz w:val="32"/>
                <w:szCs w:val="32"/>
              </w:rPr>
            </w:pPr>
            <w:r w:rsidRPr="00E57B82">
              <w:rPr>
                <w:sz w:val="32"/>
                <w:szCs w:val="32"/>
              </w:rPr>
              <w:t xml:space="preserve">D  </w:t>
            </w:r>
            <w:r w:rsidR="00E57B82" w:rsidRPr="00E57B82">
              <w:rPr>
                <w:sz w:val="32"/>
                <w:szCs w:val="32"/>
              </w:rPr>
              <w:t>(</w:t>
            </w:r>
            <w:r w:rsidRPr="00E57B82">
              <w:rPr>
                <w:sz w:val="32"/>
                <w:szCs w:val="32"/>
              </w:rPr>
              <w:t xml:space="preserve"> 3t+5a)(2t+3a)</w:t>
            </w:r>
          </w:p>
          <w:p w:rsidR="00E57B82" w:rsidRPr="00E57B82" w:rsidRDefault="00E57B82" w:rsidP="00915E02">
            <w:pPr>
              <w:rPr>
                <w:sz w:val="32"/>
                <w:szCs w:val="32"/>
                <w:u w:val="single"/>
              </w:rPr>
            </w:pPr>
            <w:r w:rsidRPr="00E57B82">
              <w:rPr>
                <w:sz w:val="32"/>
                <w:szCs w:val="32"/>
              </w:rPr>
              <w:t>=</w:t>
            </w:r>
            <w:r w:rsidRPr="00E57B82">
              <w:rPr>
                <w:sz w:val="32"/>
                <w:szCs w:val="32"/>
                <w:u w:val="single"/>
              </w:rPr>
              <w:t>3t-5a</w:t>
            </w:r>
          </w:p>
          <w:p w:rsidR="00E57B82" w:rsidRPr="00E57B82" w:rsidRDefault="00E57B82" w:rsidP="00915E02">
            <w:r w:rsidRPr="00E57B82">
              <w:rPr>
                <w:sz w:val="32"/>
                <w:szCs w:val="32"/>
              </w:rPr>
              <w:t xml:space="preserve">   2t+3a</w:t>
            </w:r>
          </w:p>
        </w:tc>
        <w:tc>
          <w:tcPr>
            <w:tcW w:w="900" w:type="dxa"/>
          </w:tcPr>
          <w:p w:rsidR="000B10E3" w:rsidRDefault="000B10E3" w:rsidP="00915E02"/>
          <w:p w:rsidR="00E57B82" w:rsidRDefault="00E57B82" w:rsidP="00915E02"/>
          <w:p w:rsidR="00E57B82" w:rsidRDefault="00E57B82" w:rsidP="00915E02"/>
          <w:p w:rsidR="00E57B82" w:rsidRDefault="00E57B82" w:rsidP="00915E02">
            <w:r>
              <w:t>M1</w:t>
            </w:r>
          </w:p>
          <w:p w:rsidR="00E57B82" w:rsidRDefault="00E57B82" w:rsidP="00915E02"/>
          <w:p w:rsidR="00E57B82" w:rsidRDefault="00E57B82" w:rsidP="00915E02"/>
          <w:p w:rsidR="00E57B82" w:rsidRDefault="00E57B82" w:rsidP="00915E02"/>
          <w:p w:rsidR="00E57B82" w:rsidRDefault="00E57B82" w:rsidP="00915E02"/>
          <w:p w:rsidR="00E57B82" w:rsidRDefault="00E57B82" w:rsidP="00915E02"/>
          <w:p w:rsidR="00E57B82" w:rsidRDefault="00E57B82" w:rsidP="00915E02">
            <w:r>
              <w:t>M1</w:t>
            </w:r>
          </w:p>
          <w:p w:rsidR="00E57B82" w:rsidRDefault="00E57B82" w:rsidP="00915E02"/>
          <w:p w:rsidR="00E57B82" w:rsidRDefault="00E57B82" w:rsidP="00915E02"/>
          <w:p w:rsidR="00E57B82" w:rsidRDefault="00E57B82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E57B82" w:rsidP="00915E02">
            <w:r>
              <w:t>03</w:t>
            </w:r>
          </w:p>
        </w:tc>
      </w:tr>
      <w:tr w:rsidR="000B10E3" w:rsidTr="00915E02">
        <w:tc>
          <w:tcPr>
            <w:tcW w:w="828" w:type="dxa"/>
          </w:tcPr>
          <w:p w:rsidR="000B10E3" w:rsidRDefault="00E57B82" w:rsidP="00915E02">
            <w:r>
              <w:t>8</w:t>
            </w:r>
          </w:p>
        </w:tc>
        <w:tc>
          <w:tcPr>
            <w:tcW w:w="6570" w:type="dxa"/>
          </w:tcPr>
          <w:p w:rsidR="002264B9" w:rsidRPr="008E073D" w:rsidRDefault="002264B9" w:rsidP="00915E02">
            <w:pPr>
              <w:rPr>
                <w:rFonts w:ascii="Times New Roman" w:hAnsi="Times New Roman" w:cs="Times New Roman"/>
              </w:rPr>
            </w:pPr>
          </w:p>
          <w:p w:rsidR="002264B9" w:rsidRPr="008E073D" w:rsidRDefault="002264B9" w:rsidP="00915E02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  <w:position w:val="-28"/>
              </w:rPr>
              <w:object w:dxaOrig="6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33pt" o:ole="">
                  <v:imagedata r:id="rId7" o:title=""/>
                </v:shape>
                <o:OLEObject Type="Embed" ProgID="Equation.DSMT4" ShapeID="_x0000_i1025" DrawAspect="Content" ObjectID="_1667408479" r:id="rId8"/>
              </w:object>
            </w:r>
          </w:p>
          <w:p w:rsidR="002264B9" w:rsidRPr="008E073D" w:rsidRDefault="002264B9" w:rsidP="00915E02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  <w:position w:val="-28"/>
              </w:rPr>
              <w:object w:dxaOrig="960" w:dyaOrig="660">
                <v:shape id="_x0000_i1026" type="#_x0000_t75" style="width:48pt;height:33pt" o:ole="">
                  <v:imagedata r:id="rId9" o:title=""/>
                </v:shape>
                <o:OLEObject Type="Embed" ProgID="Equation.DSMT4" ShapeID="_x0000_i1026" DrawAspect="Content" ObjectID="_1667408480" r:id="rId10"/>
              </w:object>
            </w:r>
          </w:p>
          <w:p w:rsidR="002264B9" w:rsidRPr="008E073D" w:rsidRDefault="002264B9" w:rsidP="00915E02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  <w:position w:val="-10"/>
              </w:rPr>
              <w:object w:dxaOrig="1140" w:dyaOrig="360">
                <v:shape id="_x0000_i1027" type="#_x0000_t75" style="width:57pt;height:18pt" o:ole="">
                  <v:imagedata r:id="rId11" o:title=""/>
                </v:shape>
                <o:OLEObject Type="Embed" ProgID="Equation.DSMT4" ShapeID="_x0000_i1027" DrawAspect="Content" ObjectID="_1667408481" r:id="rId12"/>
              </w:object>
            </w:r>
          </w:p>
          <w:p w:rsidR="002264B9" w:rsidRPr="008E073D" w:rsidRDefault="002264B9" w:rsidP="00915E02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028" type="#_x0000_t75" style="width:72.75pt;height:18pt" o:ole="">
                  <v:imagedata r:id="rId13" o:title=""/>
                </v:shape>
                <o:OLEObject Type="Embed" ProgID="Equation.DSMT4" ShapeID="_x0000_i1028" DrawAspect="Content" ObjectID="_1667408482" r:id="rId14"/>
              </w:object>
            </w:r>
          </w:p>
          <w:p w:rsidR="002264B9" w:rsidRPr="008E073D" w:rsidRDefault="002264B9" w:rsidP="00915E02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  <w:position w:val="-10"/>
              </w:rPr>
              <w:object w:dxaOrig="1820" w:dyaOrig="360">
                <v:shape id="_x0000_i1029" type="#_x0000_t75" style="width:90.75pt;height:18pt" o:ole="">
                  <v:imagedata r:id="rId15" o:title=""/>
                </v:shape>
                <o:OLEObject Type="Embed" ProgID="Equation.DSMT4" ShapeID="_x0000_i1029" DrawAspect="Content" ObjectID="_1667408483" r:id="rId16"/>
              </w:object>
            </w:r>
          </w:p>
          <w:p w:rsidR="002264B9" w:rsidRPr="008E073D" w:rsidRDefault="002264B9" w:rsidP="00915E02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  <w:position w:val="-10"/>
              </w:rPr>
              <w:object w:dxaOrig="2079" w:dyaOrig="320">
                <v:shape id="_x0000_i1030" type="#_x0000_t75" style="width:104.25pt;height:15.75pt" o:ole="">
                  <v:imagedata r:id="rId17" o:title=""/>
                </v:shape>
                <o:OLEObject Type="Embed" ProgID="Equation.DSMT4" ShapeID="_x0000_i1030" DrawAspect="Content" ObjectID="_1667408484" r:id="rId18"/>
              </w:object>
            </w:r>
          </w:p>
          <w:p w:rsidR="002264B9" w:rsidRPr="008E073D" w:rsidRDefault="002264B9" w:rsidP="00915E02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  <w:position w:val="-10"/>
              </w:rPr>
              <w:object w:dxaOrig="1660" w:dyaOrig="320">
                <v:shape id="_x0000_i1031" type="#_x0000_t75" style="width:83.25pt;height:15.75pt" o:ole="">
                  <v:imagedata r:id="rId19" o:title=""/>
                </v:shape>
                <o:OLEObject Type="Embed" ProgID="Equation.DSMT4" ShapeID="_x0000_i1031" DrawAspect="Content" ObjectID="_1667408485" r:id="rId20"/>
              </w:object>
            </w:r>
          </w:p>
          <w:p w:rsidR="002264B9" w:rsidRPr="008E073D" w:rsidRDefault="002264B9" w:rsidP="00915E02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  <w:position w:val="-10"/>
              </w:rPr>
              <w:object w:dxaOrig="580" w:dyaOrig="320">
                <v:shape id="_x0000_i1032" type="#_x0000_t75" style="width:29.25pt;height:15.75pt" o:ole="">
                  <v:imagedata r:id="rId21" o:title=""/>
                </v:shape>
                <o:OLEObject Type="Embed" ProgID="Equation.DSMT4" ShapeID="_x0000_i1032" DrawAspect="Content" ObjectID="_1667408486" r:id="rId22"/>
              </w:object>
            </w:r>
            <w:r w:rsidRPr="008E073D">
              <w:rPr>
                <w:rFonts w:ascii="Times New Roman" w:hAnsi="Times New Roman" w:cs="Times New Roman"/>
              </w:rPr>
              <w:t xml:space="preserve">  ;   </w:t>
            </w:r>
            <w:r w:rsidRPr="008E073D">
              <w:rPr>
                <w:rFonts w:ascii="Times New Roman" w:hAnsi="Times New Roman" w:cs="Times New Roman"/>
                <w:position w:val="-10"/>
              </w:rPr>
              <w:object w:dxaOrig="520" w:dyaOrig="320">
                <v:shape id="_x0000_i1033" type="#_x0000_t75" style="width:25.5pt;height:15.75pt" o:ole="">
                  <v:imagedata r:id="rId23" o:title=""/>
                </v:shape>
                <o:OLEObject Type="Embed" ProgID="Equation.DSMT4" ShapeID="_x0000_i1033" DrawAspect="Content" ObjectID="_1667408487" r:id="rId24"/>
              </w:object>
            </w:r>
          </w:p>
          <w:p w:rsidR="00141DEE" w:rsidRPr="002264B9" w:rsidRDefault="002264B9" w:rsidP="00915E02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  <w:position w:val="-6"/>
              </w:rPr>
              <w:object w:dxaOrig="520" w:dyaOrig="279">
                <v:shape id="_x0000_i1034" type="#_x0000_t75" style="width:25.5pt;height:14.25pt" o:ole="">
                  <v:imagedata r:id="rId25" o:title=""/>
                </v:shape>
                <o:OLEObject Type="Embed" ProgID="Equation.DSMT4" ShapeID="_x0000_i1034" DrawAspect="Content" ObjectID="_1667408488" r:id="rId26"/>
              </w:object>
            </w:r>
            <w:r w:rsidRPr="008E073D">
              <w:rPr>
                <w:rFonts w:ascii="Times New Roman" w:hAnsi="Times New Roman" w:cs="Times New Roman"/>
                <w:position w:val="-6"/>
              </w:rPr>
              <w:object w:dxaOrig="560" w:dyaOrig="279">
                <v:shape id="_x0000_i1035" type="#_x0000_t75" style="width:28.5pt;height:14.25pt" o:ole="">
                  <v:imagedata r:id="rId27" o:title=""/>
                </v:shape>
                <o:OLEObject Type="Embed" ProgID="Equation.DSMT4" ShapeID="_x0000_i1035" DrawAspect="Content" ObjectID="_1667408489" r:id="rId28"/>
              </w:object>
            </w:r>
          </w:p>
        </w:tc>
        <w:tc>
          <w:tcPr>
            <w:tcW w:w="900" w:type="dxa"/>
          </w:tcPr>
          <w:p w:rsidR="000B10E3" w:rsidRDefault="000B10E3" w:rsidP="00915E02"/>
          <w:p w:rsidR="002264B9" w:rsidRDefault="002264B9" w:rsidP="00915E02">
            <w:r>
              <w:t>M1</w:t>
            </w:r>
          </w:p>
          <w:p w:rsidR="002264B9" w:rsidRDefault="002264B9" w:rsidP="00915E02"/>
          <w:p w:rsidR="002264B9" w:rsidRDefault="002264B9" w:rsidP="00915E02"/>
          <w:p w:rsidR="002264B9" w:rsidRDefault="002264B9" w:rsidP="00915E02"/>
          <w:p w:rsidR="002264B9" w:rsidRDefault="002264B9" w:rsidP="00915E02">
            <w:r>
              <w:t>M1</w:t>
            </w:r>
          </w:p>
          <w:p w:rsidR="002264B9" w:rsidRDefault="002264B9" w:rsidP="00915E02"/>
          <w:p w:rsidR="002264B9" w:rsidRDefault="002264B9" w:rsidP="00915E02"/>
          <w:p w:rsidR="002264B9" w:rsidRDefault="002264B9" w:rsidP="00915E02"/>
          <w:p w:rsidR="002264B9" w:rsidRDefault="002264B9" w:rsidP="00915E02"/>
          <w:p w:rsidR="002264B9" w:rsidRDefault="002264B9" w:rsidP="00915E02">
            <w:r>
              <w:t>M1</w:t>
            </w:r>
          </w:p>
          <w:p w:rsidR="002264B9" w:rsidRDefault="002264B9" w:rsidP="00915E02"/>
          <w:p w:rsidR="002264B9" w:rsidRDefault="002264B9" w:rsidP="00915E02"/>
          <w:p w:rsidR="002264B9" w:rsidRDefault="002264B9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2264B9" w:rsidP="00915E02">
            <w:r>
              <w:t>04</w:t>
            </w:r>
          </w:p>
        </w:tc>
      </w:tr>
      <w:tr w:rsidR="000B10E3" w:rsidTr="00915E02">
        <w:tc>
          <w:tcPr>
            <w:tcW w:w="828" w:type="dxa"/>
          </w:tcPr>
          <w:p w:rsidR="000B10E3" w:rsidRDefault="002264B9" w:rsidP="00915E02">
            <w:r>
              <w:t>9</w:t>
            </w:r>
          </w:p>
        </w:tc>
        <w:tc>
          <w:tcPr>
            <w:tcW w:w="6570" w:type="dxa"/>
          </w:tcPr>
          <w:p w:rsidR="000B10E3" w:rsidRPr="002264B9" w:rsidRDefault="002264B9" w:rsidP="00915E02">
            <w:pPr>
              <w:rPr>
                <w:sz w:val="32"/>
                <w:szCs w:val="32"/>
                <w:vertAlign w:val="superscript"/>
              </w:rPr>
            </w:pPr>
            <w:r w:rsidRPr="002264B9">
              <w:rPr>
                <w:sz w:val="32"/>
                <w:szCs w:val="32"/>
              </w:rPr>
              <w:t>3x+x-20=180</w:t>
            </w:r>
            <w:r w:rsidRPr="002264B9">
              <w:rPr>
                <w:sz w:val="32"/>
                <w:szCs w:val="32"/>
                <w:vertAlign w:val="superscript"/>
              </w:rPr>
              <w:t>0</w:t>
            </w:r>
          </w:p>
          <w:p w:rsidR="002264B9" w:rsidRPr="002264B9" w:rsidRDefault="002264B9" w:rsidP="00915E02">
            <w:pPr>
              <w:rPr>
                <w:sz w:val="32"/>
                <w:szCs w:val="32"/>
              </w:rPr>
            </w:pPr>
          </w:p>
          <w:p w:rsidR="002264B9" w:rsidRPr="002264B9" w:rsidRDefault="002264B9" w:rsidP="00915E02">
            <w:pPr>
              <w:rPr>
                <w:sz w:val="32"/>
                <w:szCs w:val="32"/>
                <w:vertAlign w:val="superscript"/>
              </w:rPr>
            </w:pPr>
            <w:r w:rsidRPr="002264B9">
              <w:rPr>
                <w:sz w:val="32"/>
                <w:szCs w:val="32"/>
              </w:rPr>
              <w:t>4x=200</w:t>
            </w:r>
            <w:r w:rsidRPr="002264B9">
              <w:rPr>
                <w:sz w:val="32"/>
                <w:szCs w:val="32"/>
                <w:vertAlign w:val="superscript"/>
              </w:rPr>
              <w:t>0</w:t>
            </w:r>
          </w:p>
          <w:p w:rsidR="002264B9" w:rsidRPr="002264B9" w:rsidRDefault="002264B9" w:rsidP="00915E02">
            <w:pPr>
              <w:rPr>
                <w:sz w:val="32"/>
                <w:szCs w:val="32"/>
              </w:rPr>
            </w:pPr>
          </w:p>
          <w:p w:rsidR="002264B9" w:rsidRPr="002264B9" w:rsidRDefault="002264B9" w:rsidP="00915E02">
            <w:pPr>
              <w:rPr>
                <w:sz w:val="32"/>
                <w:szCs w:val="32"/>
              </w:rPr>
            </w:pPr>
            <w:r w:rsidRPr="002264B9">
              <w:rPr>
                <w:sz w:val="32"/>
                <w:szCs w:val="32"/>
              </w:rPr>
              <w:t>X=50</w:t>
            </w:r>
            <w:r w:rsidRPr="002264B9">
              <w:rPr>
                <w:sz w:val="32"/>
                <w:szCs w:val="32"/>
                <w:vertAlign w:val="superscript"/>
              </w:rPr>
              <w:t>0</w:t>
            </w:r>
          </w:p>
          <w:p w:rsidR="002264B9" w:rsidRPr="002264B9" w:rsidRDefault="002264B9" w:rsidP="00915E02">
            <w:pPr>
              <w:rPr>
                <w:sz w:val="32"/>
                <w:szCs w:val="32"/>
              </w:rPr>
            </w:pPr>
          </w:p>
          <w:p w:rsidR="002264B9" w:rsidRPr="002264B9" w:rsidRDefault="002264B9" w:rsidP="00915E02">
            <w:pPr>
              <w:rPr>
                <w:sz w:val="32"/>
                <w:szCs w:val="32"/>
                <w:u w:val="single"/>
              </w:rPr>
            </w:pPr>
            <w:r w:rsidRPr="002264B9">
              <w:rPr>
                <w:sz w:val="32"/>
                <w:szCs w:val="32"/>
              </w:rPr>
              <w:t>n=</w:t>
            </w:r>
            <w:r w:rsidRPr="002264B9">
              <w:rPr>
                <w:sz w:val="32"/>
                <w:szCs w:val="32"/>
                <w:u w:val="single"/>
              </w:rPr>
              <w:t>360</w:t>
            </w:r>
            <w:r w:rsidRPr="002264B9">
              <w:rPr>
                <w:sz w:val="32"/>
                <w:szCs w:val="32"/>
                <w:u w:val="single"/>
                <w:vertAlign w:val="superscript"/>
              </w:rPr>
              <w:t>0</w:t>
            </w:r>
            <w:r w:rsidRPr="002264B9">
              <w:rPr>
                <w:sz w:val="32"/>
                <w:szCs w:val="32"/>
              </w:rPr>
              <w:t>=</w:t>
            </w:r>
            <w:r w:rsidRPr="002264B9">
              <w:rPr>
                <w:sz w:val="32"/>
                <w:szCs w:val="32"/>
                <w:u w:val="single"/>
              </w:rPr>
              <w:t>360</w:t>
            </w:r>
            <w:r w:rsidRPr="002264B9">
              <w:rPr>
                <w:sz w:val="32"/>
                <w:szCs w:val="32"/>
                <w:u w:val="single"/>
                <w:vertAlign w:val="superscript"/>
              </w:rPr>
              <w:t>0</w:t>
            </w:r>
          </w:p>
          <w:p w:rsidR="002264B9" w:rsidRPr="002264B9" w:rsidRDefault="002264B9" w:rsidP="00915E02">
            <w:pPr>
              <w:rPr>
                <w:sz w:val="32"/>
                <w:szCs w:val="32"/>
              </w:rPr>
            </w:pPr>
            <w:r w:rsidRPr="002264B9">
              <w:rPr>
                <w:sz w:val="32"/>
                <w:szCs w:val="32"/>
                <w:vertAlign w:val="superscript"/>
              </w:rPr>
              <w:t xml:space="preserve">       </w:t>
            </w:r>
            <w:r w:rsidRPr="002264B9">
              <w:rPr>
                <w:sz w:val="32"/>
                <w:szCs w:val="32"/>
                <w:u w:val="single"/>
                <w:vertAlign w:val="superscript"/>
              </w:rPr>
              <w:t xml:space="preserve"> </w:t>
            </w:r>
            <w:proofErr w:type="spellStart"/>
            <w:r w:rsidRPr="002264B9">
              <w:rPr>
                <w:sz w:val="32"/>
                <w:szCs w:val="32"/>
              </w:rPr>
              <w:t>ext</w:t>
            </w:r>
            <w:proofErr w:type="spellEnd"/>
            <w:r w:rsidRPr="002264B9">
              <w:rPr>
                <w:sz w:val="32"/>
                <w:szCs w:val="32"/>
              </w:rPr>
              <w:t xml:space="preserve">       30</w:t>
            </w:r>
            <w:r w:rsidRPr="002264B9">
              <w:rPr>
                <w:sz w:val="32"/>
                <w:szCs w:val="32"/>
                <w:vertAlign w:val="superscript"/>
              </w:rPr>
              <w:t>0</w:t>
            </w:r>
          </w:p>
          <w:p w:rsidR="002264B9" w:rsidRPr="002264B9" w:rsidRDefault="002264B9" w:rsidP="00915E02">
            <w:pPr>
              <w:rPr>
                <w:sz w:val="32"/>
                <w:szCs w:val="32"/>
              </w:rPr>
            </w:pPr>
          </w:p>
          <w:p w:rsidR="002264B9" w:rsidRDefault="002264B9" w:rsidP="00915E02">
            <w:pPr>
              <w:rPr>
                <w:sz w:val="32"/>
                <w:szCs w:val="32"/>
              </w:rPr>
            </w:pPr>
            <w:r w:rsidRPr="002264B9">
              <w:rPr>
                <w:sz w:val="32"/>
                <w:szCs w:val="32"/>
              </w:rPr>
              <w:t>12sides</w:t>
            </w:r>
          </w:p>
          <w:p w:rsidR="002264B9" w:rsidRPr="002264B9" w:rsidRDefault="002264B9" w:rsidP="00915E02">
            <w:pPr>
              <w:rPr>
                <w:sz w:val="32"/>
                <w:szCs w:val="32"/>
              </w:rPr>
            </w:pPr>
          </w:p>
          <w:p w:rsidR="002264B9" w:rsidRDefault="002264B9" w:rsidP="00915E02"/>
        </w:tc>
        <w:tc>
          <w:tcPr>
            <w:tcW w:w="900" w:type="dxa"/>
          </w:tcPr>
          <w:p w:rsidR="000B10E3" w:rsidRDefault="002264B9" w:rsidP="00915E02">
            <w:r>
              <w:lastRenderedPageBreak/>
              <w:t>M1</w:t>
            </w:r>
          </w:p>
          <w:p w:rsidR="002264B9" w:rsidRDefault="002264B9" w:rsidP="00915E02"/>
          <w:p w:rsidR="002264B9" w:rsidRDefault="002264B9" w:rsidP="00915E02"/>
          <w:p w:rsidR="002264B9" w:rsidRDefault="002264B9" w:rsidP="00915E02"/>
          <w:p w:rsidR="002264B9" w:rsidRDefault="002264B9" w:rsidP="00915E02"/>
          <w:p w:rsidR="002264B9" w:rsidRDefault="002264B9" w:rsidP="00915E02"/>
          <w:p w:rsidR="002264B9" w:rsidRDefault="002264B9" w:rsidP="00915E02"/>
          <w:p w:rsidR="002264B9" w:rsidRDefault="002264B9" w:rsidP="00915E02"/>
          <w:p w:rsidR="002264B9" w:rsidRDefault="002264B9" w:rsidP="00915E02"/>
          <w:p w:rsidR="002264B9" w:rsidRDefault="002264B9" w:rsidP="00915E02">
            <w:r>
              <w:t>M1</w:t>
            </w:r>
          </w:p>
          <w:p w:rsidR="002264B9" w:rsidRDefault="002264B9" w:rsidP="00915E02"/>
          <w:p w:rsidR="002264B9" w:rsidRDefault="002264B9" w:rsidP="00915E02"/>
          <w:p w:rsidR="002264B9" w:rsidRDefault="002264B9" w:rsidP="00915E02"/>
          <w:p w:rsidR="002264B9" w:rsidRDefault="002264B9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2264B9" w:rsidP="00915E02">
            <w:r>
              <w:t>03</w:t>
            </w:r>
          </w:p>
        </w:tc>
      </w:tr>
      <w:tr w:rsidR="000B10E3" w:rsidTr="00915E02">
        <w:tc>
          <w:tcPr>
            <w:tcW w:w="828" w:type="dxa"/>
          </w:tcPr>
          <w:p w:rsidR="000B10E3" w:rsidRDefault="00746073" w:rsidP="00915E02">
            <w:r>
              <w:t>10(a)</w:t>
            </w:r>
          </w:p>
          <w:p w:rsidR="00746073" w:rsidRDefault="00746073" w:rsidP="00915E02"/>
          <w:p w:rsidR="00746073" w:rsidRDefault="00746073" w:rsidP="00915E02"/>
          <w:p w:rsidR="00746073" w:rsidRDefault="00746073" w:rsidP="00915E02"/>
          <w:p w:rsidR="00746073" w:rsidRDefault="00746073" w:rsidP="00915E02"/>
          <w:p w:rsidR="00746073" w:rsidRDefault="00746073" w:rsidP="00915E02"/>
          <w:p w:rsidR="00746073" w:rsidRDefault="00746073" w:rsidP="00915E02"/>
          <w:p w:rsidR="00746073" w:rsidRDefault="00746073" w:rsidP="00915E02">
            <w:r>
              <w:t xml:space="preserve">    (b)</w:t>
            </w:r>
          </w:p>
        </w:tc>
        <w:tc>
          <w:tcPr>
            <w:tcW w:w="6570" w:type="dxa"/>
          </w:tcPr>
          <w:p w:rsidR="000B10E3" w:rsidRDefault="00746073" w:rsidP="00915E02">
            <w:r w:rsidRPr="003856C1">
              <w:object w:dxaOrig="1660" w:dyaOrig="620">
                <v:shape id="_x0000_i1036" type="#_x0000_t75" style="width:83.25pt;height:31.5pt" o:ole="">
                  <v:imagedata r:id="rId29" o:title=""/>
                </v:shape>
                <o:OLEObject Type="Embed" ProgID="Equation.DSMT4" ShapeID="_x0000_i1036" DrawAspect="Content" ObjectID="_1667408490" r:id="rId30"/>
              </w:object>
            </w:r>
          </w:p>
          <w:p w:rsidR="00746073" w:rsidRDefault="00746073" w:rsidP="00915E02"/>
          <w:p w:rsidR="00746073" w:rsidRDefault="00746073" w:rsidP="00915E02">
            <w:r w:rsidRPr="003856C1">
              <w:object w:dxaOrig="1060" w:dyaOrig="320">
                <v:shape id="_x0000_i1037" type="#_x0000_t75" style="width:53.25pt;height:15.75pt" o:ole="">
                  <v:imagedata r:id="rId31" o:title=""/>
                </v:shape>
                <o:OLEObject Type="Embed" ProgID="Equation.DSMT4" ShapeID="_x0000_i1037" DrawAspect="Content" ObjectID="_1667408491" r:id="rId32"/>
              </w:object>
            </w:r>
            <w:r w:rsidRPr="003856C1">
              <w:object w:dxaOrig="360" w:dyaOrig="279">
                <v:shape id="_x0000_i1038" type="#_x0000_t75" style="width:18pt;height:14.25pt" o:ole="">
                  <v:imagedata r:id="rId33" o:title=""/>
                </v:shape>
                <o:OLEObject Type="Embed" ProgID="Equation.DSMT4" ShapeID="_x0000_i1038" DrawAspect="Content" ObjectID="_1667408492" r:id="rId34"/>
              </w:object>
            </w:r>
            <w:r w:rsidRPr="003856C1">
              <w:object w:dxaOrig="820" w:dyaOrig="279">
                <v:shape id="_x0000_i1039" type="#_x0000_t75" style="width:40.5pt;height:14.25pt" o:ole="">
                  <v:imagedata r:id="rId35" o:title=""/>
                </v:shape>
                <o:OLEObject Type="Embed" ProgID="Equation.DSMT4" ShapeID="_x0000_i1039" DrawAspect="Content" ObjectID="_1667408493" r:id="rId36"/>
              </w:object>
            </w:r>
          </w:p>
          <w:p w:rsidR="00746073" w:rsidRDefault="00746073" w:rsidP="00915E02"/>
          <w:p w:rsidR="00746073" w:rsidRDefault="00746073" w:rsidP="00915E02"/>
          <w:p w:rsidR="00746073" w:rsidRDefault="00746073" w:rsidP="00915E02">
            <w:r w:rsidRPr="003856C1">
              <w:object w:dxaOrig="1180" w:dyaOrig="620">
                <v:shape id="_x0000_i1040" type="#_x0000_t75" style="width:58.5pt;height:31.5pt" o:ole="">
                  <v:imagedata r:id="rId37" o:title=""/>
                </v:shape>
                <o:OLEObject Type="Embed" ProgID="Equation.DSMT4" ShapeID="_x0000_i1040" DrawAspect="Content" ObjectID="_1667408494" r:id="rId38"/>
              </w:object>
            </w:r>
          </w:p>
          <w:p w:rsidR="00746073" w:rsidRDefault="00746073" w:rsidP="00915E02"/>
          <w:p w:rsidR="00746073" w:rsidRDefault="00746073" w:rsidP="00915E02"/>
          <w:p w:rsidR="00746073" w:rsidRDefault="00E75120" w:rsidP="00915E02">
            <w:r>
              <w:t>11944 Sterling pounds</w:t>
            </w:r>
          </w:p>
          <w:p w:rsidR="00746073" w:rsidRDefault="00746073" w:rsidP="00915E02"/>
        </w:tc>
        <w:tc>
          <w:tcPr>
            <w:tcW w:w="900" w:type="dxa"/>
          </w:tcPr>
          <w:p w:rsidR="000B10E3" w:rsidRDefault="00746073" w:rsidP="00915E02">
            <w:r>
              <w:t>M1</w:t>
            </w:r>
          </w:p>
          <w:p w:rsidR="00746073" w:rsidRDefault="00746073" w:rsidP="00915E02"/>
          <w:p w:rsidR="00746073" w:rsidRDefault="00746073" w:rsidP="00915E02"/>
          <w:p w:rsidR="00746073" w:rsidRDefault="00746073" w:rsidP="00915E02">
            <w:r>
              <w:t>A1</w:t>
            </w:r>
          </w:p>
          <w:p w:rsidR="001C52A2" w:rsidRDefault="001C52A2" w:rsidP="00915E02"/>
          <w:p w:rsidR="001C52A2" w:rsidRDefault="001C52A2" w:rsidP="00915E02"/>
          <w:p w:rsidR="001C52A2" w:rsidRDefault="001C52A2" w:rsidP="00915E02"/>
          <w:p w:rsidR="001C52A2" w:rsidRDefault="001C52A2" w:rsidP="00915E02">
            <w:r>
              <w:t>M1</w:t>
            </w:r>
          </w:p>
          <w:p w:rsidR="001C52A2" w:rsidRDefault="001C52A2" w:rsidP="00915E02"/>
          <w:p w:rsidR="001C52A2" w:rsidRDefault="001C52A2" w:rsidP="00915E02"/>
          <w:p w:rsidR="001C52A2" w:rsidRDefault="001C52A2" w:rsidP="00915E02"/>
          <w:p w:rsidR="001C52A2" w:rsidRDefault="001C52A2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1C52A2" w:rsidP="00915E02">
            <w:r>
              <w:t>04</w:t>
            </w:r>
          </w:p>
        </w:tc>
      </w:tr>
      <w:tr w:rsidR="000B10E3" w:rsidTr="00915E02">
        <w:tc>
          <w:tcPr>
            <w:tcW w:w="828" w:type="dxa"/>
          </w:tcPr>
          <w:p w:rsidR="000B10E3" w:rsidRDefault="001C52A2" w:rsidP="00915E02">
            <w:r>
              <w:t>11</w:t>
            </w:r>
            <w:r w:rsidR="00AC7F5E">
              <w:t>(a)</w:t>
            </w:r>
          </w:p>
          <w:p w:rsidR="00AC7F5E" w:rsidRDefault="00AC7F5E" w:rsidP="00915E02"/>
          <w:p w:rsidR="00AC7F5E" w:rsidRDefault="00AC7F5E" w:rsidP="00915E02"/>
          <w:p w:rsidR="00AC7F5E" w:rsidRDefault="00AC7F5E" w:rsidP="00915E02"/>
          <w:p w:rsidR="00AC7F5E" w:rsidRDefault="00AC7F5E" w:rsidP="00915E02"/>
          <w:p w:rsidR="00AC7F5E" w:rsidRDefault="00AC7F5E" w:rsidP="00915E02"/>
          <w:p w:rsidR="00AC7F5E" w:rsidRDefault="00AC7F5E" w:rsidP="00915E02"/>
          <w:p w:rsidR="00AC7F5E" w:rsidRDefault="00AC7F5E" w:rsidP="00915E02"/>
          <w:p w:rsidR="002A0A51" w:rsidRDefault="00E75120" w:rsidP="00915E02">
            <w:r>
              <w:t>(b)</w:t>
            </w:r>
          </w:p>
          <w:p w:rsidR="002A0A51" w:rsidRDefault="002A0A51" w:rsidP="00915E02"/>
          <w:p w:rsidR="00AC7F5E" w:rsidRDefault="00E75120" w:rsidP="00915E02">
            <w:r>
              <w:t xml:space="preserve">    </w:t>
            </w:r>
          </w:p>
          <w:p w:rsidR="00E75120" w:rsidRDefault="00E75120" w:rsidP="00915E02"/>
          <w:p w:rsidR="00E75120" w:rsidRDefault="00E75120" w:rsidP="00915E02"/>
        </w:tc>
        <w:tc>
          <w:tcPr>
            <w:tcW w:w="6570" w:type="dxa"/>
          </w:tcPr>
          <w:p w:rsidR="00AC7F5E" w:rsidRDefault="00AC7F5E" w:rsidP="00915E02">
            <w:r>
              <w:t xml:space="preserve"> HCF of 608 and 264</w:t>
            </w:r>
          </w:p>
          <w:p w:rsidR="00AC7F5E" w:rsidRDefault="00AC7F5E" w:rsidP="00915E02">
            <w:r>
              <w:tab/>
              <w:t>608</w:t>
            </w:r>
            <w:r>
              <w:tab/>
              <w:t>=</w:t>
            </w:r>
            <w:r>
              <w:tab/>
              <w:t>2 x 2 x 2 x 2 x 2 x 19</w:t>
            </w:r>
          </w:p>
          <w:p w:rsidR="00AC7F5E" w:rsidRDefault="00AC7F5E" w:rsidP="00915E02">
            <w:r>
              <w:tab/>
              <w:t>264</w:t>
            </w:r>
            <w:r>
              <w:tab/>
              <w:t>=</w:t>
            </w:r>
            <w:r>
              <w:tab/>
              <w:t>2    x 2 x 2 x 3 x 11</w:t>
            </w:r>
          </w:p>
          <w:p w:rsidR="00AC7F5E" w:rsidRDefault="00AC7F5E" w:rsidP="00915E02"/>
          <w:p w:rsidR="00AC7F5E" w:rsidRDefault="00AC7F5E" w:rsidP="00915E02">
            <w:r>
              <w:tab/>
              <w:t xml:space="preserve">HCF </w:t>
            </w:r>
            <w:r>
              <w:tab/>
              <w:t>=</w:t>
            </w:r>
            <w:r>
              <w:tab/>
              <w:t>2</w:t>
            </w:r>
            <w:r w:rsidRPr="00F40225">
              <w:rPr>
                <w:vertAlign w:val="superscript"/>
              </w:rPr>
              <w:t>3</w:t>
            </w:r>
            <w:r>
              <w:tab/>
              <w:t>=</w:t>
            </w:r>
            <w:r>
              <w:tab/>
              <w:t>8</w:t>
            </w:r>
          </w:p>
          <w:p w:rsidR="00AC7F5E" w:rsidRDefault="00AC7F5E" w:rsidP="00915E02"/>
          <w:p w:rsidR="001C52A2" w:rsidRDefault="00AC7F5E" w:rsidP="00915E02">
            <w:r>
              <w:tab/>
              <w:t>Maximum distance between the posts = 8</w:t>
            </w:r>
            <w:r w:rsidR="00E75120">
              <w:t>m</w:t>
            </w:r>
          </w:p>
          <w:p w:rsidR="00E75120" w:rsidRDefault="00E75120" w:rsidP="00E75120">
            <w:pPr>
              <w:rPr>
                <w:position w:val="-44"/>
              </w:rPr>
            </w:pPr>
            <w:r>
              <w:rPr>
                <w:position w:val="-44"/>
              </w:rPr>
              <w:t>Number of posts=2(608+264)</w:t>
            </w:r>
            <w:r>
              <w:rPr>
                <w:rFonts w:cstheme="minorHAnsi"/>
                <w:position w:val="-44"/>
              </w:rPr>
              <w:t>÷</w:t>
            </w:r>
            <w:r>
              <w:rPr>
                <w:position w:val="-44"/>
              </w:rPr>
              <w:t>8</w:t>
            </w:r>
          </w:p>
          <w:p w:rsidR="001C52A2" w:rsidRPr="00BB5603" w:rsidRDefault="00E75120" w:rsidP="00E75120">
            <w:pPr>
              <w:rPr>
                <w:position w:val="-40"/>
              </w:rPr>
            </w:pPr>
            <w:r>
              <w:rPr>
                <w:position w:val="-44"/>
              </w:rPr>
              <w:t>=218posts</w:t>
            </w:r>
          </w:p>
        </w:tc>
        <w:tc>
          <w:tcPr>
            <w:tcW w:w="900" w:type="dxa"/>
          </w:tcPr>
          <w:p w:rsidR="000B10E3" w:rsidRDefault="000B10E3" w:rsidP="00915E02"/>
          <w:p w:rsidR="00AC7F5E" w:rsidRDefault="00AC7F5E" w:rsidP="00915E02"/>
          <w:p w:rsidR="00AC7F5E" w:rsidRDefault="00AC7F5E" w:rsidP="00915E02"/>
          <w:p w:rsidR="00AC7F5E" w:rsidRDefault="00AC7F5E" w:rsidP="00915E02"/>
          <w:p w:rsidR="00AC7F5E" w:rsidRDefault="00AC7F5E" w:rsidP="00915E02"/>
          <w:p w:rsidR="00AC7F5E" w:rsidRDefault="00AC7F5E" w:rsidP="00915E02"/>
          <w:p w:rsidR="00AC7F5E" w:rsidRDefault="00AC7F5E" w:rsidP="00915E02">
            <w:r>
              <w:t>A1</w:t>
            </w:r>
          </w:p>
          <w:p w:rsidR="00CD69BA" w:rsidRDefault="00CD69BA" w:rsidP="00915E02"/>
          <w:p w:rsidR="00CD69BA" w:rsidRDefault="00CD69BA" w:rsidP="00915E02"/>
          <w:p w:rsidR="00CD69BA" w:rsidRDefault="00CD69BA" w:rsidP="00915E02">
            <w:r>
              <w:t>M1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BB5603" w:rsidP="00915E02">
            <w:r>
              <w:t>03</w:t>
            </w:r>
          </w:p>
        </w:tc>
      </w:tr>
      <w:tr w:rsidR="000B10E3" w:rsidTr="00915E02">
        <w:tc>
          <w:tcPr>
            <w:tcW w:w="828" w:type="dxa"/>
          </w:tcPr>
          <w:p w:rsidR="000B10E3" w:rsidRDefault="00BB5603" w:rsidP="00915E02">
            <w:r>
              <w:t>12</w:t>
            </w:r>
          </w:p>
          <w:p w:rsidR="00BB5603" w:rsidRDefault="00BB5603" w:rsidP="00915E02"/>
          <w:p w:rsidR="00BB5603" w:rsidRDefault="00BB5603" w:rsidP="00915E02"/>
          <w:p w:rsidR="00BB5603" w:rsidRDefault="00BB5603" w:rsidP="00915E02"/>
          <w:p w:rsidR="00BB5603" w:rsidRDefault="00BB5603" w:rsidP="00915E02"/>
          <w:p w:rsidR="00BB5603" w:rsidRDefault="00BB5603" w:rsidP="00915E02"/>
          <w:p w:rsidR="00BB5603" w:rsidRDefault="00BB5603" w:rsidP="00915E02"/>
          <w:p w:rsidR="00BB5603" w:rsidRDefault="00BB5603" w:rsidP="00915E02"/>
          <w:p w:rsidR="00BB5603" w:rsidRDefault="00BB5603" w:rsidP="00915E02"/>
          <w:p w:rsidR="00BB5603" w:rsidRDefault="00BB5603" w:rsidP="00915E02"/>
          <w:p w:rsidR="00BB5603" w:rsidRDefault="00BB5603" w:rsidP="00915E02"/>
          <w:p w:rsidR="00BB5603" w:rsidRDefault="00BB5603" w:rsidP="00915E02"/>
          <w:p w:rsidR="00BB5603" w:rsidRDefault="00BB5603" w:rsidP="00915E02"/>
          <w:p w:rsidR="00BB5603" w:rsidRDefault="00BB5603" w:rsidP="00915E02"/>
        </w:tc>
        <w:tc>
          <w:tcPr>
            <w:tcW w:w="6570" w:type="dxa"/>
          </w:tcPr>
          <w:p w:rsidR="000B10E3" w:rsidRPr="00BB5603" w:rsidRDefault="00BB5603" w:rsidP="00915E02">
            <w:r w:rsidRPr="00DD7E0E">
              <w:rPr>
                <w:position w:val="-82"/>
              </w:rPr>
              <w:object w:dxaOrig="2600" w:dyaOrig="1860">
                <v:shape id="_x0000_i1041" type="#_x0000_t75" style="width:170.25pt;height:137.25pt" o:ole="">
                  <v:imagedata r:id="rId39" o:title=""/>
                </v:shape>
                <o:OLEObject Type="Embed" ProgID="Equation.3" ShapeID="_x0000_i1041" DrawAspect="Content" ObjectID="_1667408495" r:id="rId40"/>
              </w:object>
            </w:r>
          </w:p>
        </w:tc>
        <w:tc>
          <w:tcPr>
            <w:tcW w:w="900" w:type="dxa"/>
          </w:tcPr>
          <w:p w:rsidR="000B10E3" w:rsidRDefault="00BB5603" w:rsidP="00915E02">
            <w:r>
              <w:t>M1</w:t>
            </w:r>
          </w:p>
          <w:p w:rsidR="00BB5603" w:rsidRDefault="00BB5603" w:rsidP="00915E02"/>
          <w:p w:rsidR="00BB5603" w:rsidRDefault="00BB5603" w:rsidP="00915E02"/>
          <w:p w:rsidR="00BB5603" w:rsidRDefault="00BB5603" w:rsidP="00915E02"/>
          <w:p w:rsidR="00BB5603" w:rsidRDefault="00BB5603" w:rsidP="00915E02"/>
          <w:p w:rsidR="00BB5603" w:rsidRDefault="00BB5603" w:rsidP="00915E02"/>
          <w:p w:rsidR="00BB5603" w:rsidRDefault="00BB5603" w:rsidP="00915E02"/>
          <w:p w:rsidR="00BB5603" w:rsidRDefault="00BB5603" w:rsidP="00915E02">
            <w:r>
              <w:t>M1</w:t>
            </w:r>
          </w:p>
          <w:p w:rsidR="00BB5603" w:rsidRDefault="00BB5603" w:rsidP="00915E02"/>
          <w:p w:rsidR="00BB5603" w:rsidRDefault="00BB5603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BB5603" w:rsidP="00915E02">
            <w:r>
              <w:t>03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BB5603" w:rsidRDefault="00BB5603" w:rsidP="00915E02"/>
          <w:p w:rsidR="00BB5603" w:rsidRDefault="00BB5603" w:rsidP="00915E02"/>
          <w:p w:rsidR="00BB5603" w:rsidRDefault="00BB5603" w:rsidP="00915E02"/>
          <w:p w:rsidR="00BB5603" w:rsidRDefault="00BB5603" w:rsidP="00915E02"/>
          <w:p w:rsidR="00BB5603" w:rsidRDefault="00BB5603" w:rsidP="00915E02"/>
        </w:tc>
        <w:tc>
          <w:tcPr>
            <w:tcW w:w="900" w:type="dxa"/>
          </w:tcPr>
          <w:p w:rsidR="000B10E3" w:rsidRDefault="000B10E3" w:rsidP="00915E02"/>
        </w:tc>
      </w:tr>
      <w:tr w:rsidR="000B10E3" w:rsidTr="00915E02">
        <w:tc>
          <w:tcPr>
            <w:tcW w:w="828" w:type="dxa"/>
          </w:tcPr>
          <w:p w:rsidR="000B10E3" w:rsidRDefault="00BB5603" w:rsidP="00915E02">
            <w:r>
              <w:t>13</w:t>
            </w:r>
          </w:p>
        </w:tc>
        <w:tc>
          <w:tcPr>
            <w:tcW w:w="6570" w:type="dxa"/>
          </w:tcPr>
          <w:p w:rsidR="000B10E3" w:rsidRDefault="000B10E3" w:rsidP="00915E02"/>
          <w:p w:rsidR="00BB5603" w:rsidRDefault="00322385" w:rsidP="00915E02">
            <w:r w:rsidRPr="00E5294C">
              <w:rPr>
                <w:position w:val="-46"/>
              </w:rPr>
              <w:object w:dxaOrig="2920" w:dyaOrig="1340">
                <v:shape id="_x0000_i1042" type="#_x0000_t75" style="width:146.25pt;height:66.75pt" o:ole="">
                  <v:imagedata r:id="rId41" o:title=""/>
                </v:shape>
                <o:OLEObject Type="Embed" ProgID="Equation.3" ShapeID="_x0000_i1042" DrawAspect="Content" ObjectID="_1667408496" r:id="rId42"/>
              </w:object>
            </w:r>
          </w:p>
          <w:p w:rsidR="00BB5603" w:rsidRDefault="00BB5603" w:rsidP="00915E02"/>
          <w:p w:rsidR="00BB5603" w:rsidRDefault="00BB5603" w:rsidP="00915E02"/>
          <w:p w:rsidR="00BB5603" w:rsidRDefault="00BB5603" w:rsidP="00915E02"/>
          <w:p w:rsidR="00E13243" w:rsidRPr="00E13243" w:rsidRDefault="00E13243" w:rsidP="00915E02">
            <w:pPr>
              <w:rPr>
                <w:sz w:val="28"/>
                <w:szCs w:val="28"/>
              </w:rPr>
            </w:pPr>
            <w:r w:rsidRPr="00E13243">
              <w:rPr>
                <w:sz w:val="28"/>
                <w:szCs w:val="28"/>
              </w:rPr>
              <w:t>Selling price 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00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25</m:t>
                  </m:r>
                </m:den>
              </m:f>
            </m:oMath>
            <w:r w:rsidRPr="00E13243">
              <w:rPr>
                <w:sz w:val="28"/>
                <w:szCs w:val="28"/>
              </w:rPr>
              <w:t>x 8000</w:t>
            </w:r>
          </w:p>
          <w:p w:rsidR="00E13243" w:rsidRPr="00E13243" w:rsidRDefault="00E13243" w:rsidP="00915E02">
            <w:pPr>
              <w:rPr>
                <w:sz w:val="28"/>
                <w:szCs w:val="28"/>
              </w:rPr>
            </w:pPr>
          </w:p>
          <w:p w:rsidR="00322385" w:rsidRDefault="00E13243" w:rsidP="00915E02">
            <w:r w:rsidRPr="00E13243">
              <w:rPr>
                <w:sz w:val="28"/>
                <w:szCs w:val="28"/>
              </w:rPr>
              <w:t>=sh6400</w:t>
            </w:r>
          </w:p>
        </w:tc>
        <w:tc>
          <w:tcPr>
            <w:tcW w:w="900" w:type="dxa"/>
          </w:tcPr>
          <w:p w:rsidR="000B10E3" w:rsidRDefault="000B10E3" w:rsidP="00915E02"/>
          <w:p w:rsidR="00322385" w:rsidRDefault="00322385" w:rsidP="00915E02">
            <w:r>
              <w:t>M1</w:t>
            </w:r>
          </w:p>
          <w:p w:rsidR="00322385" w:rsidRDefault="00322385" w:rsidP="00915E02"/>
          <w:p w:rsidR="00322385" w:rsidRDefault="00322385" w:rsidP="00915E02"/>
          <w:p w:rsidR="00322385" w:rsidRDefault="00322385" w:rsidP="00915E02"/>
          <w:p w:rsidR="00322385" w:rsidRDefault="00322385" w:rsidP="00915E02"/>
          <w:p w:rsidR="00322385" w:rsidRDefault="00322385" w:rsidP="00915E02"/>
          <w:p w:rsidR="00322385" w:rsidRDefault="00322385" w:rsidP="00915E02"/>
          <w:p w:rsidR="00322385" w:rsidRDefault="00322385" w:rsidP="00915E02"/>
          <w:p w:rsidR="00322385" w:rsidRDefault="00322385" w:rsidP="00915E02"/>
          <w:p w:rsidR="00322385" w:rsidRDefault="00322385" w:rsidP="00915E02">
            <w:r>
              <w:t>M1</w:t>
            </w:r>
          </w:p>
          <w:p w:rsidR="00322385" w:rsidRDefault="00322385" w:rsidP="00915E02"/>
          <w:p w:rsidR="00322385" w:rsidRDefault="00322385" w:rsidP="00915E02"/>
          <w:p w:rsidR="00322385" w:rsidRDefault="00322385" w:rsidP="00915E02"/>
          <w:p w:rsidR="00322385" w:rsidRDefault="00322385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322385" w:rsidP="00915E02">
            <w:r>
              <w:t>03</w:t>
            </w:r>
          </w:p>
        </w:tc>
      </w:tr>
      <w:tr w:rsidR="000B10E3" w:rsidTr="00915E02">
        <w:tc>
          <w:tcPr>
            <w:tcW w:w="828" w:type="dxa"/>
          </w:tcPr>
          <w:p w:rsidR="000B10E3" w:rsidRDefault="00322385" w:rsidP="00915E02">
            <w:r>
              <w:t>14</w:t>
            </w:r>
          </w:p>
        </w:tc>
        <w:tc>
          <w:tcPr>
            <w:tcW w:w="6570" w:type="dxa"/>
          </w:tcPr>
          <w:p w:rsidR="000B10E3" w:rsidRDefault="000B10E3" w:rsidP="00915E02"/>
          <w:p w:rsidR="00322385" w:rsidRDefault="00322385" w:rsidP="00915E02">
            <w:r w:rsidRPr="00DB1417">
              <w:rPr>
                <w:position w:val="-76"/>
              </w:rPr>
              <w:object w:dxaOrig="1820" w:dyaOrig="1640">
                <v:shape id="_x0000_i1043" type="#_x0000_t75" style="width:91.5pt;height:82.5pt" o:ole="">
                  <v:imagedata r:id="rId43" o:title=""/>
                </v:shape>
                <o:OLEObject Type="Embed" ProgID="Equation.3" ShapeID="_x0000_i1043" DrawAspect="Content" ObjectID="_1667408497" r:id="rId44"/>
              </w:object>
            </w:r>
          </w:p>
          <w:p w:rsidR="00322385" w:rsidRDefault="00322385" w:rsidP="00915E02"/>
          <w:p w:rsidR="00322385" w:rsidRDefault="00322385" w:rsidP="00915E02"/>
          <w:p w:rsidR="00322385" w:rsidRDefault="00322385" w:rsidP="00915E02">
            <w:pPr>
              <w:rPr>
                <w:position w:val="-28"/>
              </w:rPr>
            </w:pPr>
            <w:r w:rsidRPr="00DB1417">
              <w:rPr>
                <w:position w:val="-28"/>
              </w:rPr>
              <w:object w:dxaOrig="1820" w:dyaOrig="680">
                <v:shape id="_x0000_i1044" type="#_x0000_t75" style="width:91.5pt;height:33.75pt" o:ole="">
                  <v:imagedata r:id="rId45" o:title=""/>
                </v:shape>
                <o:OLEObject Type="Embed" ProgID="Equation.3" ShapeID="_x0000_i1044" DrawAspect="Content" ObjectID="_1667408498" r:id="rId46"/>
              </w:object>
            </w:r>
          </w:p>
          <w:p w:rsidR="00322385" w:rsidRDefault="00322385" w:rsidP="00915E02"/>
          <w:p w:rsidR="00322385" w:rsidRDefault="00322385" w:rsidP="00915E02">
            <w:r w:rsidRPr="00DB1417">
              <w:rPr>
                <w:i/>
              </w:rPr>
              <w:t>x</w:t>
            </w:r>
            <w:r>
              <w:t>=</w:t>
            </w:r>
            <w:r>
              <w:tab/>
              <w:t>45 000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322385" w:rsidRDefault="00322385" w:rsidP="00915E02">
            <w:r w:rsidRPr="00DB1417">
              <w:rPr>
                <w:i/>
              </w:rPr>
              <w:t>y</w:t>
            </w:r>
            <w:r w:rsidR="007F3B83">
              <w:t>=</w:t>
            </w:r>
            <w:r w:rsidR="007F3B83">
              <w:tab/>
              <w:t>36 6</w:t>
            </w:r>
            <w:r>
              <w:t>00</w:t>
            </w:r>
          </w:p>
          <w:p w:rsidR="00322385" w:rsidRDefault="00322385" w:rsidP="00915E02"/>
          <w:p w:rsidR="00322385" w:rsidRDefault="00322385" w:rsidP="00915E02">
            <w:r>
              <w:t>C</w:t>
            </w:r>
            <w:r w:rsidR="007F3B83">
              <w:t>hui’s salary =</w:t>
            </w:r>
            <w:proofErr w:type="spellStart"/>
            <w:r w:rsidR="007F3B83">
              <w:t>Kshs</w:t>
            </w:r>
            <w:proofErr w:type="spellEnd"/>
            <w:r w:rsidR="007F3B83">
              <w:t xml:space="preserve"> 36,6</w:t>
            </w:r>
            <w:r>
              <w:t>00</w:t>
            </w:r>
          </w:p>
        </w:tc>
        <w:tc>
          <w:tcPr>
            <w:tcW w:w="900" w:type="dxa"/>
          </w:tcPr>
          <w:p w:rsidR="000B10E3" w:rsidRDefault="000B10E3" w:rsidP="00915E02"/>
          <w:p w:rsidR="00915E02" w:rsidRDefault="00915E02" w:rsidP="00915E02"/>
          <w:p w:rsidR="00915E02" w:rsidRDefault="00915E02" w:rsidP="00915E02"/>
          <w:p w:rsidR="00915E02" w:rsidRDefault="00915E02" w:rsidP="00915E02">
            <w:r>
              <w:t>M1</w:t>
            </w:r>
          </w:p>
          <w:p w:rsidR="00915E02" w:rsidRDefault="00915E02" w:rsidP="00915E02"/>
          <w:p w:rsidR="00915E02" w:rsidRDefault="00915E02" w:rsidP="00915E02"/>
          <w:p w:rsidR="00915E02" w:rsidRDefault="00915E02" w:rsidP="00915E02"/>
          <w:p w:rsidR="00915E02" w:rsidRDefault="00915E02" w:rsidP="00915E02"/>
          <w:p w:rsidR="00915E02" w:rsidRDefault="00915E02" w:rsidP="00915E02"/>
          <w:p w:rsidR="00915E02" w:rsidRDefault="00915E02" w:rsidP="00915E02">
            <w:r>
              <w:t>M1</w:t>
            </w:r>
          </w:p>
          <w:p w:rsidR="00915E02" w:rsidRDefault="00915E02" w:rsidP="00915E02"/>
          <w:p w:rsidR="00915E02" w:rsidRDefault="00915E02" w:rsidP="00915E02"/>
          <w:p w:rsidR="00915E02" w:rsidRDefault="00915E02" w:rsidP="00915E02">
            <w:r>
              <w:t>A1</w:t>
            </w:r>
          </w:p>
          <w:p w:rsidR="00915E02" w:rsidRDefault="00915E02" w:rsidP="00915E02"/>
          <w:p w:rsidR="00915E02" w:rsidRDefault="00915E02" w:rsidP="00915E02"/>
          <w:p w:rsidR="00915E02" w:rsidRDefault="00915E02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915E02" w:rsidP="00915E02">
            <w:r>
              <w:t>04</w:t>
            </w:r>
          </w:p>
        </w:tc>
      </w:tr>
      <w:tr w:rsidR="000B10E3" w:rsidTr="00915E02">
        <w:tc>
          <w:tcPr>
            <w:tcW w:w="828" w:type="dxa"/>
          </w:tcPr>
          <w:p w:rsidR="000B10E3" w:rsidRDefault="00915E02" w:rsidP="00915E02">
            <w:r>
              <w:lastRenderedPageBreak/>
              <w:t>15</w:t>
            </w:r>
          </w:p>
          <w:p w:rsidR="00915E02" w:rsidRDefault="00915E02" w:rsidP="00915E02"/>
          <w:p w:rsidR="00915E02" w:rsidRDefault="00915E02" w:rsidP="00915E02"/>
          <w:p w:rsidR="00915E02" w:rsidRDefault="00915E02" w:rsidP="00915E02"/>
          <w:p w:rsidR="00915E02" w:rsidRDefault="00915E02" w:rsidP="00915E02"/>
          <w:p w:rsidR="00915E02" w:rsidRDefault="00915E02" w:rsidP="00915E02"/>
          <w:p w:rsidR="00915E02" w:rsidRDefault="00915E02" w:rsidP="00915E02"/>
          <w:p w:rsidR="00915E02" w:rsidRDefault="00915E02" w:rsidP="00915E02"/>
          <w:p w:rsidR="00915E02" w:rsidRDefault="00915E02" w:rsidP="00915E02"/>
          <w:p w:rsidR="00915E02" w:rsidRDefault="00915E02" w:rsidP="00915E02"/>
          <w:p w:rsidR="00915E02" w:rsidRDefault="00915E02" w:rsidP="00915E02"/>
          <w:p w:rsidR="00915E02" w:rsidRDefault="00915E02" w:rsidP="00915E02"/>
          <w:p w:rsidR="00915E02" w:rsidRDefault="00915E02" w:rsidP="00915E02"/>
          <w:p w:rsidR="00915E02" w:rsidRDefault="00915E02" w:rsidP="00915E02"/>
        </w:tc>
        <w:tc>
          <w:tcPr>
            <w:tcW w:w="6570" w:type="dxa"/>
          </w:tcPr>
          <w:p w:rsidR="000B10E3" w:rsidRPr="00915E02" w:rsidRDefault="00ED4D40" w:rsidP="00915E02">
            <w:r w:rsidRPr="005C47EA">
              <w:rPr>
                <w:i/>
                <w:position w:val="-102"/>
              </w:rPr>
              <w:object w:dxaOrig="1695" w:dyaOrig="2400">
                <v:shape id="_x0000_i1045" type="#_x0000_t75" style="width:117.75pt;height:160.5pt" o:ole="">
                  <v:imagedata r:id="rId47" o:title=""/>
                </v:shape>
                <o:OLEObject Type="Embed" ProgID="Equation.DSMT4" ShapeID="_x0000_i1045" DrawAspect="Content" ObjectID="_1667408499" r:id="rId48"/>
              </w:object>
            </w:r>
          </w:p>
        </w:tc>
        <w:tc>
          <w:tcPr>
            <w:tcW w:w="900" w:type="dxa"/>
          </w:tcPr>
          <w:p w:rsidR="000B10E3" w:rsidRDefault="000B10E3" w:rsidP="00915E02"/>
          <w:p w:rsidR="00915E02" w:rsidRDefault="00915E02" w:rsidP="00915E02">
            <w:r>
              <w:t>M1</w:t>
            </w:r>
          </w:p>
          <w:p w:rsidR="00915E02" w:rsidRDefault="00915E02" w:rsidP="00915E02"/>
          <w:p w:rsidR="00ED4D40" w:rsidRDefault="00ED4D40" w:rsidP="00915E02"/>
          <w:p w:rsidR="00ED4D40" w:rsidRDefault="00ED4D40" w:rsidP="00915E02"/>
          <w:p w:rsidR="00ED4D40" w:rsidRDefault="00ED4D40" w:rsidP="00915E02"/>
          <w:p w:rsidR="00915E02" w:rsidRDefault="00915E02" w:rsidP="00915E02">
            <w:r>
              <w:t>M1</w:t>
            </w:r>
          </w:p>
          <w:p w:rsidR="00915E02" w:rsidRDefault="00915E02" w:rsidP="00915E02"/>
          <w:p w:rsidR="00915E02" w:rsidRDefault="00915E02" w:rsidP="00915E02"/>
          <w:p w:rsidR="00ED4D40" w:rsidRDefault="00ED4D40" w:rsidP="00915E02"/>
          <w:p w:rsidR="00915E02" w:rsidRPr="00915E02" w:rsidRDefault="00915E02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ED4D40" w:rsidP="00915E02">
            <w:r>
              <w:t>16</w:t>
            </w:r>
          </w:p>
        </w:tc>
        <w:tc>
          <w:tcPr>
            <w:tcW w:w="6570" w:type="dxa"/>
          </w:tcPr>
          <w:p w:rsidR="000B10E3" w:rsidRDefault="000B10E3" w:rsidP="00915E02"/>
          <w:p w:rsidR="003608EA" w:rsidRDefault="003608EA" w:rsidP="00915E02">
            <w:r w:rsidRPr="00F35937">
              <w:rPr>
                <w:position w:val="-146"/>
              </w:rPr>
              <w:object w:dxaOrig="3045" w:dyaOrig="3045">
                <v:shape id="_x0000_i1046" type="#_x0000_t75" style="width:152.25pt;height:152.25pt" o:ole="">
                  <v:imagedata r:id="rId49" o:title=""/>
                </v:shape>
                <o:OLEObject Type="Embed" ProgID="Equation.DSMT4" ShapeID="_x0000_i1046" DrawAspect="Content" ObjectID="_1667408500" r:id="rId50"/>
              </w:object>
            </w:r>
          </w:p>
        </w:tc>
        <w:tc>
          <w:tcPr>
            <w:tcW w:w="900" w:type="dxa"/>
          </w:tcPr>
          <w:p w:rsidR="000B10E3" w:rsidRDefault="000B10E3" w:rsidP="00915E02"/>
          <w:p w:rsidR="003608EA" w:rsidRDefault="003608EA" w:rsidP="00915E02">
            <w:r>
              <w:t>M1</w:t>
            </w:r>
          </w:p>
          <w:p w:rsidR="003608EA" w:rsidRDefault="003608EA" w:rsidP="00915E02"/>
          <w:p w:rsidR="003608EA" w:rsidRDefault="003608EA" w:rsidP="00915E02"/>
          <w:p w:rsidR="003608EA" w:rsidRDefault="003608EA" w:rsidP="00915E02"/>
          <w:p w:rsidR="003608EA" w:rsidRDefault="003608EA" w:rsidP="00915E02"/>
          <w:p w:rsidR="003608EA" w:rsidRDefault="003608EA" w:rsidP="00915E02">
            <w:r>
              <w:t>M1</w:t>
            </w:r>
          </w:p>
          <w:p w:rsidR="003608EA" w:rsidRDefault="003608EA" w:rsidP="00915E02"/>
          <w:p w:rsidR="003608EA" w:rsidRDefault="003608EA" w:rsidP="00915E02"/>
          <w:p w:rsidR="003608EA" w:rsidRDefault="003608EA" w:rsidP="00915E02"/>
          <w:p w:rsidR="003608EA" w:rsidRDefault="003608EA" w:rsidP="00915E02"/>
          <w:p w:rsidR="003608EA" w:rsidRDefault="003608EA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937589" w:rsidP="00915E02">
            <w:r>
              <w:t>03</w:t>
            </w:r>
          </w:p>
        </w:tc>
      </w:tr>
      <w:tr w:rsidR="000B10E3" w:rsidTr="00915E02">
        <w:tc>
          <w:tcPr>
            <w:tcW w:w="828" w:type="dxa"/>
          </w:tcPr>
          <w:p w:rsidR="000B10E3" w:rsidRDefault="00937589" w:rsidP="00915E02">
            <w:r>
              <w:t>17(a)</w:t>
            </w:r>
          </w:p>
          <w:p w:rsidR="00EA1AC9" w:rsidRDefault="00EA1AC9" w:rsidP="00915E02"/>
          <w:p w:rsidR="00EA1AC9" w:rsidRDefault="00EA1AC9" w:rsidP="00915E02"/>
          <w:p w:rsidR="00EA1AC9" w:rsidRDefault="00EA1AC9" w:rsidP="00915E02"/>
          <w:p w:rsidR="00EA1AC9" w:rsidRDefault="00EA1AC9" w:rsidP="00915E02"/>
          <w:p w:rsidR="00EA1AC9" w:rsidRDefault="00EA1AC9" w:rsidP="00915E02"/>
          <w:p w:rsidR="00EA1AC9" w:rsidRDefault="00EA1AC9" w:rsidP="00915E02"/>
          <w:p w:rsidR="00EA1AC9" w:rsidRDefault="00EA1AC9" w:rsidP="00915E02"/>
          <w:p w:rsidR="00EA1AC9" w:rsidRDefault="00EA1AC9" w:rsidP="00915E02"/>
          <w:p w:rsidR="00EA1AC9" w:rsidRDefault="00EA1AC9" w:rsidP="00915E02"/>
          <w:p w:rsidR="00D26373" w:rsidRDefault="00D26373" w:rsidP="00915E02"/>
          <w:p w:rsidR="00EA1AC9" w:rsidRDefault="00EA1AC9" w:rsidP="00915E02">
            <w:r>
              <w:t xml:space="preserve">     (b)</w:t>
            </w:r>
          </w:p>
          <w:p w:rsidR="00D26373" w:rsidRDefault="00D26373" w:rsidP="00915E02"/>
          <w:p w:rsidR="00D26373" w:rsidRDefault="00D26373" w:rsidP="00915E02"/>
          <w:p w:rsidR="00D26373" w:rsidRDefault="00D26373" w:rsidP="00915E02"/>
          <w:p w:rsidR="00D26373" w:rsidRDefault="00D26373" w:rsidP="00915E02"/>
          <w:p w:rsidR="00D26373" w:rsidRDefault="00D26373" w:rsidP="00915E02"/>
          <w:p w:rsidR="00D26373" w:rsidRDefault="00D26373" w:rsidP="00915E02"/>
          <w:p w:rsidR="00D26373" w:rsidRDefault="00D26373" w:rsidP="00915E02"/>
          <w:p w:rsidR="00D26373" w:rsidRDefault="00D26373" w:rsidP="00915E02"/>
          <w:p w:rsidR="00D26373" w:rsidRDefault="00D26373" w:rsidP="00915E02"/>
          <w:p w:rsidR="00D26373" w:rsidRDefault="00D26373" w:rsidP="00915E02">
            <w:r>
              <w:t xml:space="preserve">    (c)</w:t>
            </w:r>
          </w:p>
          <w:p w:rsidR="00EA1AC9" w:rsidRDefault="00EA1AC9" w:rsidP="00915E02"/>
          <w:p w:rsidR="00EA1AC9" w:rsidRDefault="00EA1AC9" w:rsidP="00915E02"/>
          <w:p w:rsidR="00EA1AC9" w:rsidRDefault="00EA1AC9" w:rsidP="00915E02"/>
          <w:p w:rsidR="00EA1AC9" w:rsidRDefault="00EA1AC9" w:rsidP="00915E02"/>
          <w:p w:rsidR="00EA1AC9" w:rsidRDefault="00EA1AC9" w:rsidP="00915E02"/>
        </w:tc>
        <w:tc>
          <w:tcPr>
            <w:tcW w:w="6570" w:type="dxa"/>
          </w:tcPr>
          <w:p w:rsidR="000B10E3" w:rsidRDefault="000B10E3" w:rsidP="00915E02"/>
          <w:p w:rsidR="00EA1AC9" w:rsidRDefault="00EA1AC9" w:rsidP="00EA1AC9">
            <w:pPr>
              <w:tabs>
                <w:tab w:val="left" w:pos="2760"/>
              </w:tabs>
              <w:rPr>
                <w:noProof/>
                <w:vertAlign w:val="superscript"/>
              </w:rPr>
            </w:pPr>
            <w:r>
              <w:rPr>
                <w:noProof/>
              </w:rPr>
              <w:t>Surface area of hemisphere=2</w:t>
            </w:r>
            <w:r w:rsidRPr="0048228E">
              <w:rPr>
                <w:noProof/>
              </w:rPr>
              <w:sym w:font="Symbol" w:char="F070"/>
            </w:r>
            <w:r>
              <w:rPr>
                <w:noProof/>
              </w:rPr>
              <w:t xml:space="preserve"> r</w:t>
            </w:r>
            <w:r w:rsidRPr="0048228E">
              <w:rPr>
                <w:noProof/>
                <w:vertAlign w:val="superscript"/>
              </w:rPr>
              <w:t>2</w:t>
            </w:r>
          </w:p>
          <w:p w:rsidR="00DE61B9" w:rsidRDefault="00DE61B9" w:rsidP="00EA1AC9">
            <w:pPr>
              <w:tabs>
                <w:tab w:val="left" w:pos="2760"/>
              </w:tabs>
              <w:rPr>
                <w:noProof/>
              </w:rPr>
            </w:pPr>
          </w:p>
          <w:p w:rsidR="00EA1AC9" w:rsidRDefault="00EA1AC9" w:rsidP="00EA1AC9">
            <w:pPr>
              <w:tabs>
                <w:tab w:val="left" w:pos="2760"/>
              </w:tabs>
              <w:rPr>
                <w:noProof/>
              </w:rPr>
            </w:pPr>
            <w:r>
              <w:rPr>
                <w:noProof/>
              </w:rPr>
              <w:t>S.A= 2x</w:t>
            </w:r>
            <w:r w:rsidRPr="0048228E">
              <w:rPr>
                <w:noProof/>
              </w:rPr>
              <w:sym w:font="Symbol" w:char="F070"/>
            </w:r>
            <w:r>
              <w:rPr>
                <w:noProof/>
              </w:rPr>
              <w:t xml:space="preserve"> x1.5</w:t>
            </w:r>
            <w:r w:rsidRPr="0048228E">
              <w:rPr>
                <w:noProof/>
                <w:vertAlign w:val="superscript"/>
              </w:rPr>
              <w:t>2</w:t>
            </w:r>
          </w:p>
          <w:p w:rsidR="00EA1AC9" w:rsidRDefault="00EA1AC9" w:rsidP="00EA1AC9">
            <w:pPr>
              <w:tabs>
                <w:tab w:val="left" w:pos="2760"/>
              </w:tabs>
              <w:rPr>
                <w:noProof/>
                <w:vertAlign w:val="superscript"/>
              </w:rPr>
            </w:pPr>
            <w:r>
              <w:rPr>
                <w:noProof/>
              </w:rPr>
              <w:t>14.14cm</w:t>
            </w:r>
            <w:r w:rsidRPr="0048228E">
              <w:rPr>
                <w:noProof/>
                <w:vertAlign w:val="superscript"/>
              </w:rPr>
              <w:t>2</w:t>
            </w:r>
          </w:p>
          <w:p w:rsidR="00EA1AC9" w:rsidRDefault="00EA1AC9" w:rsidP="00EA1AC9">
            <w:pPr>
              <w:tabs>
                <w:tab w:val="left" w:pos="2760"/>
              </w:tabs>
              <w:rPr>
                <w:noProof/>
              </w:rPr>
            </w:pPr>
            <w:r>
              <w:rPr>
                <w:noProof/>
              </w:rPr>
              <w:t>Surface area of cylindrical part</w:t>
            </w:r>
          </w:p>
          <w:p w:rsidR="00EA1AC9" w:rsidRDefault="00EA1AC9" w:rsidP="00EA1AC9">
            <w:pPr>
              <w:tabs>
                <w:tab w:val="left" w:pos="2760"/>
              </w:tabs>
              <w:rPr>
                <w:noProof/>
              </w:rPr>
            </w:pPr>
            <w:r>
              <w:rPr>
                <w:noProof/>
              </w:rPr>
              <w:t>2</w:t>
            </w:r>
            <w:r w:rsidRPr="0048228E">
              <w:rPr>
                <w:noProof/>
              </w:rPr>
              <w:sym w:font="Symbol" w:char="F070"/>
            </w:r>
            <w:r>
              <w:rPr>
                <w:noProof/>
              </w:rPr>
              <w:t xml:space="preserve"> rh</w:t>
            </w:r>
          </w:p>
          <w:p w:rsidR="00EA1AC9" w:rsidRDefault="00EA1AC9" w:rsidP="00EA1AC9">
            <w:pPr>
              <w:tabs>
                <w:tab w:val="left" w:pos="2760"/>
              </w:tabs>
              <w:rPr>
                <w:noProof/>
              </w:rPr>
            </w:pPr>
            <w:r>
              <w:rPr>
                <w:noProof/>
              </w:rPr>
              <w:t>S.A=2x</w:t>
            </w:r>
            <w:r w:rsidRPr="0048228E">
              <w:rPr>
                <w:noProof/>
              </w:rPr>
              <w:sym w:font="Symbol" w:char="F070"/>
            </w:r>
            <w:r>
              <w:rPr>
                <w:noProof/>
              </w:rPr>
              <w:t xml:space="preserve"> x</w:t>
            </w:r>
            <w:r w:rsidR="00E13243">
              <w:rPr>
                <w:noProof/>
              </w:rPr>
              <w:t>rxh</w:t>
            </w:r>
          </w:p>
          <w:p w:rsidR="00E13243" w:rsidRDefault="00E13243" w:rsidP="00EA1AC9">
            <w:pPr>
              <w:tabs>
                <w:tab w:val="left" w:pos="2760"/>
              </w:tabs>
              <w:rPr>
                <w:noProof/>
              </w:rPr>
            </w:pPr>
            <w:r>
              <w:rPr>
                <w:noProof/>
              </w:rPr>
              <w:t>2</w:t>
            </w:r>
            <m:oMath>
              <m:r>
                <w:rPr>
                  <w:rFonts w:ascii="Cambria Math" w:hAnsi="Cambria Math"/>
                  <w:noProof/>
                </w:rPr>
                <m:t>2πx1.5x6.5=61.29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cm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vertAlign w:val="superscript"/>
                </w:rPr>
                <m:t>2</m:t>
              </m:r>
            </m:oMath>
          </w:p>
          <w:p w:rsidR="00DE61B9" w:rsidRDefault="00DE61B9" w:rsidP="00EA1AC9">
            <w:pPr>
              <w:tabs>
                <w:tab w:val="left" w:pos="2760"/>
              </w:tabs>
              <w:rPr>
                <w:noProof/>
              </w:rPr>
            </w:pPr>
          </w:p>
          <w:p w:rsidR="00EA1AC9" w:rsidRDefault="00E13243" w:rsidP="00EA1AC9">
            <w:pPr>
              <w:tabs>
                <w:tab w:val="left" w:pos="2760"/>
              </w:tabs>
              <w:rPr>
                <w:noProof/>
              </w:rPr>
            </w:pPr>
            <w:r>
              <w:rPr>
                <w:noProof/>
              </w:rPr>
              <w:t>T.S.A=14.14+61.29</w:t>
            </w:r>
          </w:p>
          <w:p w:rsidR="00DE61B9" w:rsidRDefault="00E13243" w:rsidP="00EA1AC9">
            <w:pPr>
              <w:tabs>
                <w:tab w:val="left" w:pos="2760"/>
              </w:tabs>
              <w:rPr>
                <w:noProof/>
                <w:vertAlign w:val="superscript"/>
              </w:rPr>
            </w:pPr>
            <w:r>
              <w:rPr>
                <w:noProof/>
              </w:rPr>
              <w:t xml:space="preserve">          =75.43</w:t>
            </w:r>
            <w:r w:rsidR="00EA1AC9">
              <w:rPr>
                <w:noProof/>
              </w:rPr>
              <w:t>cm</w:t>
            </w:r>
            <w:r w:rsidR="00EA1AC9" w:rsidRPr="0048228E">
              <w:rPr>
                <w:noProof/>
                <w:vertAlign w:val="superscript"/>
              </w:rPr>
              <w:t>2</w:t>
            </w:r>
          </w:p>
          <w:p w:rsidR="00EA1AC9" w:rsidRPr="00DE61B9" w:rsidRDefault="00EA1AC9" w:rsidP="00EA1AC9">
            <w:pPr>
              <w:tabs>
                <w:tab w:val="left" w:pos="2760"/>
              </w:tabs>
              <w:rPr>
                <w:noProof/>
                <w:vertAlign w:val="superscript"/>
              </w:rPr>
            </w:pPr>
            <w:r>
              <w:rPr>
                <w:noProof/>
              </w:rPr>
              <w:t xml:space="preserve">Volume of hemispherical part=2/3 </w:t>
            </w:r>
            <w:r w:rsidRPr="0048228E">
              <w:rPr>
                <w:noProof/>
              </w:rPr>
              <w:sym w:font="Symbol" w:char="F070"/>
            </w:r>
            <w:r>
              <w:rPr>
                <w:noProof/>
              </w:rPr>
              <w:t>r</w:t>
            </w:r>
            <w:r w:rsidRPr="0048228E">
              <w:rPr>
                <w:noProof/>
                <w:vertAlign w:val="superscript"/>
              </w:rPr>
              <w:t>3</w:t>
            </w:r>
          </w:p>
          <w:p w:rsidR="00EA1AC9" w:rsidRDefault="00EA1AC9" w:rsidP="00EA1AC9">
            <w:pPr>
              <w:tabs>
                <w:tab w:val="left" w:pos="2760"/>
              </w:tabs>
              <w:rPr>
                <w:noProof/>
              </w:rPr>
            </w:pPr>
            <w:r>
              <w:rPr>
                <w:noProof/>
              </w:rPr>
              <w:t xml:space="preserve">    =2/3x</w:t>
            </w:r>
            <w:r w:rsidRPr="0048228E">
              <w:rPr>
                <w:noProof/>
              </w:rPr>
              <w:sym w:font="Symbol" w:char="F070"/>
            </w:r>
            <w:r>
              <w:rPr>
                <w:noProof/>
              </w:rPr>
              <w:t>x1.5</w:t>
            </w:r>
            <w:r w:rsidRPr="0048228E">
              <w:rPr>
                <w:noProof/>
                <w:vertAlign w:val="superscript"/>
              </w:rPr>
              <w:t>3</w:t>
            </w:r>
          </w:p>
          <w:p w:rsidR="00EA1AC9" w:rsidRDefault="00E13243" w:rsidP="00EA1AC9">
            <w:pPr>
              <w:tabs>
                <w:tab w:val="left" w:pos="2760"/>
              </w:tabs>
              <w:rPr>
                <w:noProof/>
              </w:rPr>
            </w:pPr>
            <w:r>
              <w:rPr>
                <w:noProof/>
              </w:rPr>
              <w:t xml:space="preserve">   =7.071</w:t>
            </w:r>
            <w:r w:rsidR="00EA1AC9">
              <w:rPr>
                <w:noProof/>
              </w:rPr>
              <w:t>cm</w:t>
            </w:r>
            <w:r w:rsidR="00EA1AC9" w:rsidRPr="0048228E">
              <w:rPr>
                <w:noProof/>
                <w:vertAlign w:val="superscript"/>
              </w:rPr>
              <w:t>3</w:t>
            </w:r>
          </w:p>
          <w:p w:rsidR="00EA1AC9" w:rsidRDefault="00EA1AC9" w:rsidP="00EA1AC9">
            <w:pPr>
              <w:tabs>
                <w:tab w:val="left" w:pos="2760"/>
              </w:tabs>
              <w:rPr>
                <w:noProof/>
              </w:rPr>
            </w:pPr>
            <w:r>
              <w:rPr>
                <w:noProof/>
              </w:rPr>
              <w:t>Volume of cylindrical part=</w:t>
            </w:r>
            <w:r w:rsidRPr="0048228E">
              <w:rPr>
                <w:noProof/>
              </w:rPr>
              <w:sym w:font="Symbol" w:char="F070"/>
            </w:r>
            <w:r>
              <w:rPr>
                <w:noProof/>
              </w:rPr>
              <w:t>r</w:t>
            </w:r>
            <w:r w:rsidRPr="0048228E">
              <w:rPr>
                <w:noProof/>
                <w:vertAlign w:val="superscript"/>
              </w:rPr>
              <w:t xml:space="preserve"> 2 </w:t>
            </w:r>
            <w:r>
              <w:rPr>
                <w:noProof/>
              </w:rPr>
              <w:t>h</w:t>
            </w:r>
          </w:p>
          <w:p w:rsidR="00EA1AC9" w:rsidRDefault="00EA1AC9" w:rsidP="00EA1AC9">
            <w:pPr>
              <w:tabs>
                <w:tab w:val="left" w:pos="2760"/>
              </w:tabs>
              <w:rPr>
                <w:noProof/>
              </w:rPr>
            </w:pPr>
            <w:r>
              <w:rPr>
                <w:noProof/>
              </w:rPr>
              <w:t xml:space="preserve"> =</w:t>
            </w:r>
            <w:r w:rsidRPr="0048228E">
              <w:rPr>
                <w:noProof/>
              </w:rPr>
              <w:sym w:font="Symbol" w:char="F070"/>
            </w:r>
            <w:r>
              <w:rPr>
                <w:noProof/>
              </w:rPr>
              <w:t>x1.5</w:t>
            </w:r>
            <w:r w:rsidRPr="0048228E">
              <w:rPr>
                <w:noProof/>
                <w:vertAlign w:val="superscript"/>
              </w:rPr>
              <w:t xml:space="preserve">2 </w:t>
            </w:r>
            <w:r w:rsidR="00E13243">
              <w:rPr>
                <w:noProof/>
              </w:rPr>
              <w:t>x6.5</w:t>
            </w:r>
          </w:p>
          <w:p w:rsidR="00EA1AC9" w:rsidRDefault="00E13243" w:rsidP="00EA1AC9">
            <w:pPr>
              <w:tabs>
                <w:tab w:val="left" w:pos="2760"/>
              </w:tabs>
              <w:rPr>
                <w:noProof/>
              </w:rPr>
            </w:pPr>
            <w:r>
              <w:rPr>
                <w:noProof/>
              </w:rPr>
              <w:t xml:space="preserve">     =45.96</w:t>
            </w:r>
            <w:r w:rsidR="00EA1AC9">
              <w:rPr>
                <w:noProof/>
              </w:rPr>
              <w:t>cm</w:t>
            </w:r>
            <w:r w:rsidR="00EA1AC9" w:rsidRPr="0048228E">
              <w:rPr>
                <w:noProof/>
                <w:vertAlign w:val="superscript"/>
              </w:rPr>
              <w:t xml:space="preserve">3 </w:t>
            </w:r>
          </w:p>
          <w:p w:rsidR="00EA1AC9" w:rsidRDefault="00EA1AC9" w:rsidP="00EA1AC9">
            <w:pPr>
              <w:tabs>
                <w:tab w:val="left" w:pos="2760"/>
              </w:tabs>
              <w:rPr>
                <w:noProof/>
              </w:rPr>
            </w:pPr>
            <w:r>
              <w:rPr>
                <w:noProof/>
              </w:rPr>
              <w:t>T. volume=7.069+</w:t>
            </w:r>
            <w:r w:rsidR="00E13243">
              <w:rPr>
                <w:noProof/>
              </w:rPr>
              <w:t>45.96</w:t>
            </w:r>
          </w:p>
          <w:p w:rsidR="00EA1AC9" w:rsidRPr="0048228E" w:rsidRDefault="00E13243" w:rsidP="00EA1AC9">
            <w:pPr>
              <w:tabs>
                <w:tab w:val="left" w:pos="2760"/>
              </w:tabs>
              <w:rPr>
                <w:noProof/>
                <w:vertAlign w:val="superscript"/>
              </w:rPr>
            </w:pPr>
            <w:r>
              <w:rPr>
                <w:noProof/>
              </w:rPr>
              <w:lastRenderedPageBreak/>
              <w:t xml:space="preserve">                 =53.04</w:t>
            </w:r>
            <w:r w:rsidR="00EA1AC9">
              <w:rPr>
                <w:noProof/>
              </w:rPr>
              <w:t>cm</w:t>
            </w:r>
            <w:r w:rsidR="00EA1AC9" w:rsidRPr="0048228E">
              <w:rPr>
                <w:noProof/>
                <w:vertAlign w:val="superscript"/>
              </w:rPr>
              <w:t>3</w:t>
            </w:r>
          </w:p>
          <w:p w:rsidR="00EA1AC9" w:rsidRDefault="00EA1AC9" w:rsidP="00EA1AC9">
            <w:pPr>
              <w:tabs>
                <w:tab w:val="left" w:pos="2760"/>
              </w:tabs>
              <w:rPr>
                <w:noProof/>
              </w:rPr>
            </w:pPr>
          </w:p>
          <w:p w:rsidR="00D26373" w:rsidRDefault="00D26373" w:rsidP="00D26373">
            <w:pPr>
              <w:tabs>
                <w:tab w:val="left" w:pos="2760"/>
              </w:tabs>
              <w:rPr>
                <w:noProof/>
              </w:rPr>
            </w:pPr>
            <w:r>
              <w:rPr>
                <w:noProof/>
              </w:rPr>
              <w:t>Density=M/v</w:t>
            </w:r>
          </w:p>
          <w:p w:rsidR="00DE61B9" w:rsidRDefault="00DE61B9" w:rsidP="00D26373">
            <w:pPr>
              <w:tabs>
                <w:tab w:val="left" w:pos="2760"/>
              </w:tabs>
              <w:rPr>
                <w:noProof/>
              </w:rPr>
            </w:pPr>
          </w:p>
          <w:p w:rsidR="00DE61B9" w:rsidRDefault="00E13243" w:rsidP="00DE61B9">
            <w:pPr>
              <w:tabs>
                <w:tab w:val="left" w:pos="2760"/>
              </w:tabs>
              <w:rPr>
                <w:noProof/>
              </w:rPr>
            </w:pPr>
            <w:r>
              <w:rPr>
                <w:noProof/>
              </w:rPr>
              <w:t xml:space="preserve">             =10/53.04</w:t>
            </w:r>
          </w:p>
          <w:p w:rsidR="00DE61B9" w:rsidRDefault="00DE61B9" w:rsidP="00DE61B9">
            <w:pPr>
              <w:tabs>
                <w:tab w:val="left" w:pos="2760"/>
              </w:tabs>
              <w:rPr>
                <w:noProof/>
              </w:rPr>
            </w:pPr>
          </w:p>
          <w:p w:rsidR="00D26373" w:rsidRDefault="00E13243" w:rsidP="00DE61B9">
            <w:pPr>
              <w:tabs>
                <w:tab w:val="left" w:pos="2760"/>
              </w:tabs>
              <w:rPr>
                <w:noProof/>
                <w:vertAlign w:val="superscript"/>
              </w:rPr>
            </w:pPr>
            <w:r>
              <w:rPr>
                <w:noProof/>
              </w:rPr>
              <w:t xml:space="preserve">       =0.1886</w:t>
            </w:r>
            <w:r w:rsidR="00D26373">
              <w:rPr>
                <w:noProof/>
              </w:rPr>
              <w:t>g/cm</w:t>
            </w:r>
            <w:r w:rsidR="00D26373" w:rsidRPr="0048228E">
              <w:rPr>
                <w:noProof/>
                <w:vertAlign w:val="superscript"/>
              </w:rPr>
              <w:t>3</w:t>
            </w:r>
          </w:p>
          <w:p w:rsidR="00DE61B9" w:rsidRDefault="00DE61B9" w:rsidP="00DE61B9">
            <w:pPr>
              <w:tabs>
                <w:tab w:val="left" w:pos="2760"/>
              </w:tabs>
              <w:rPr>
                <w:noProof/>
                <w:vertAlign w:val="superscript"/>
              </w:rPr>
            </w:pPr>
          </w:p>
          <w:p w:rsidR="00DE61B9" w:rsidRDefault="00DE61B9" w:rsidP="00DE61B9">
            <w:pPr>
              <w:tabs>
                <w:tab w:val="left" w:pos="2760"/>
              </w:tabs>
              <w:rPr>
                <w:noProof/>
                <w:vertAlign w:val="superscript"/>
              </w:rPr>
            </w:pPr>
          </w:p>
          <w:p w:rsidR="00DE61B9" w:rsidRDefault="00DE61B9" w:rsidP="00DE61B9">
            <w:pPr>
              <w:tabs>
                <w:tab w:val="left" w:pos="2760"/>
              </w:tabs>
              <w:rPr>
                <w:noProof/>
                <w:vertAlign w:val="superscript"/>
              </w:rPr>
            </w:pPr>
          </w:p>
          <w:p w:rsidR="00DE61B9" w:rsidRDefault="00DE61B9" w:rsidP="00DE61B9">
            <w:pPr>
              <w:tabs>
                <w:tab w:val="left" w:pos="2760"/>
              </w:tabs>
              <w:rPr>
                <w:noProof/>
                <w:vertAlign w:val="superscript"/>
              </w:rPr>
            </w:pPr>
          </w:p>
          <w:p w:rsidR="00DE61B9" w:rsidRDefault="00DE61B9" w:rsidP="00DE61B9">
            <w:pPr>
              <w:tabs>
                <w:tab w:val="left" w:pos="2760"/>
              </w:tabs>
              <w:rPr>
                <w:noProof/>
                <w:vertAlign w:val="superscript"/>
              </w:rPr>
            </w:pPr>
          </w:p>
          <w:p w:rsidR="00DE61B9" w:rsidRDefault="00DE61B9" w:rsidP="00DE61B9">
            <w:pPr>
              <w:tabs>
                <w:tab w:val="left" w:pos="2760"/>
              </w:tabs>
              <w:rPr>
                <w:noProof/>
                <w:vertAlign w:val="superscript"/>
              </w:rPr>
            </w:pPr>
          </w:p>
          <w:p w:rsidR="00DE61B9" w:rsidRPr="00DE61B9" w:rsidRDefault="00DE61B9" w:rsidP="00DE61B9">
            <w:pPr>
              <w:tabs>
                <w:tab w:val="left" w:pos="2760"/>
              </w:tabs>
              <w:rPr>
                <w:noProof/>
              </w:rPr>
            </w:pPr>
          </w:p>
        </w:tc>
        <w:tc>
          <w:tcPr>
            <w:tcW w:w="900" w:type="dxa"/>
          </w:tcPr>
          <w:p w:rsidR="000B10E3" w:rsidRDefault="00EA1AC9" w:rsidP="00915E02">
            <w:r>
              <w:lastRenderedPageBreak/>
              <w:t>M1</w:t>
            </w:r>
          </w:p>
          <w:p w:rsidR="00EA1AC9" w:rsidRDefault="00EA1AC9" w:rsidP="00915E02"/>
          <w:p w:rsidR="00EA1AC9" w:rsidRDefault="00EA1AC9" w:rsidP="00915E02"/>
          <w:p w:rsidR="00EA1AC9" w:rsidRDefault="00EA1AC9" w:rsidP="00915E02"/>
          <w:p w:rsidR="00EA1AC9" w:rsidRDefault="00EA1AC9" w:rsidP="00915E02">
            <w:r>
              <w:t>M1</w:t>
            </w:r>
          </w:p>
          <w:p w:rsidR="00EA1AC9" w:rsidRDefault="00EA1AC9" w:rsidP="00915E02"/>
          <w:p w:rsidR="00EA1AC9" w:rsidRDefault="00EA1AC9" w:rsidP="00915E02"/>
          <w:p w:rsidR="00EA1AC9" w:rsidRDefault="00EA1AC9" w:rsidP="00915E02">
            <w:r>
              <w:t>M1</w:t>
            </w:r>
          </w:p>
          <w:p w:rsidR="00EA1AC9" w:rsidRDefault="00EA1AC9" w:rsidP="00915E02"/>
          <w:p w:rsidR="00EA1AC9" w:rsidRDefault="00EA1AC9" w:rsidP="00915E02">
            <w:r>
              <w:t>A1</w:t>
            </w:r>
          </w:p>
          <w:p w:rsidR="00D26373" w:rsidRDefault="00D26373" w:rsidP="00915E02"/>
          <w:p w:rsidR="00D26373" w:rsidRDefault="00D26373" w:rsidP="00915E02">
            <w:r>
              <w:t>M1</w:t>
            </w:r>
          </w:p>
          <w:p w:rsidR="00D26373" w:rsidRDefault="00D26373" w:rsidP="00915E02"/>
          <w:p w:rsidR="00D26373" w:rsidRDefault="00D26373" w:rsidP="00915E02">
            <w:r>
              <w:t>A1</w:t>
            </w:r>
          </w:p>
          <w:p w:rsidR="00D26373" w:rsidRDefault="00D26373" w:rsidP="00915E02"/>
          <w:p w:rsidR="00D26373" w:rsidRDefault="00D26373" w:rsidP="00915E02">
            <w:r>
              <w:t>M1</w:t>
            </w:r>
          </w:p>
          <w:p w:rsidR="00D26373" w:rsidRDefault="00D26373" w:rsidP="00915E02"/>
          <w:p w:rsidR="00D26373" w:rsidRDefault="00D26373" w:rsidP="00915E02">
            <w:r>
              <w:t>A1</w:t>
            </w:r>
          </w:p>
          <w:p w:rsidR="00D26373" w:rsidRDefault="00D26373" w:rsidP="00915E02"/>
          <w:p w:rsidR="00D26373" w:rsidRDefault="00D26373" w:rsidP="00915E02"/>
          <w:p w:rsidR="00D26373" w:rsidRDefault="00D26373" w:rsidP="00915E02"/>
          <w:p w:rsidR="00D26373" w:rsidRDefault="00D26373" w:rsidP="00915E02"/>
          <w:p w:rsidR="00D26373" w:rsidRDefault="00D26373" w:rsidP="00915E02">
            <w:r>
              <w:t>M</w:t>
            </w:r>
            <w:r w:rsidR="00DE61B9">
              <w:t>1</w:t>
            </w:r>
          </w:p>
          <w:p w:rsidR="00DE61B9" w:rsidRDefault="00DE61B9" w:rsidP="00915E02"/>
          <w:p w:rsidR="00DE61B9" w:rsidRDefault="00DE61B9" w:rsidP="00915E02"/>
          <w:p w:rsidR="00D26373" w:rsidRDefault="00D26373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DE61B9" w:rsidP="00915E02">
            <w:r>
              <w:t>10</w:t>
            </w:r>
          </w:p>
        </w:tc>
      </w:tr>
      <w:tr w:rsidR="000B10E3" w:rsidTr="00915E02">
        <w:tc>
          <w:tcPr>
            <w:tcW w:w="828" w:type="dxa"/>
          </w:tcPr>
          <w:p w:rsidR="000B10E3" w:rsidRDefault="00DE61B9" w:rsidP="00915E02">
            <w:r>
              <w:t>18</w:t>
            </w:r>
            <w:r w:rsidR="00133DD5">
              <w:t>(a)</w:t>
            </w:r>
          </w:p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>
            <w:r>
              <w:t xml:space="preserve"> (b)</w:t>
            </w:r>
          </w:p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>
            <w:r>
              <w:t>(c)</w:t>
            </w:r>
          </w:p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>
            <w:r>
              <w:lastRenderedPageBreak/>
              <w:t xml:space="preserve">     (d)</w:t>
            </w:r>
          </w:p>
        </w:tc>
        <w:tc>
          <w:tcPr>
            <w:tcW w:w="6570" w:type="dxa"/>
          </w:tcPr>
          <w:p w:rsidR="00133DD5" w:rsidRPr="008E073D" w:rsidRDefault="00133DD5" w:rsidP="00133D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 </w:t>
            </w:r>
            <w:r w:rsidRPr="008E073D">
              <w:rPr>
                <w:rFonts w:ascii="Times New Roman" w:hAnsi="Times New Roman" w:cs="Times New Roman"/>
              </w:rPr>
              <w:t xml:space="preserve"> Time = </w:t>
            </w:r>
            <w:r w:rsidRPr="008E073D">
              <w:rPr>
                <w:rFonts w:ascii="Times New Roman" w:hAnsi="Times New Roman" w:cs="Times New Roman"/>
                <w:position w:val="-24"/>
              </w:rPr>
              <w:object w:dxaOrig="300" w:dyaOrig="620">
                <v:shape id="_x0000_i1047" type="#_x0000_t75" style="width:15pt;height:31.5pt" o:ole="">
                  <v:imagedata r:id="rId51" o:title=""/>
                </v:shape>
                <o:OLEObject Type="Embed" ProgID="Equation.DSMT4" ShapeID="_x0000_i1047" DrawAspect="Content" ObjectID="_1667408501" r:id="rId52"/>
              </w:object>
            </w:r>
            <w:r w:rsidRPr="008E073D">
              <w:rPr>
                <w:rFonts w:ascii="Times New Roman" w:hAnsi="Times New Roman" w:cs="Times New Roman"/>
              </w:rPr>
              <w:t xml:space="preserve">   = </w:t>
            </w:r>
            <w:r w:rsidRPr="008E073D">
              <w:rPr>
                <w:rFonts w:ascii="Times New Roman" w:hAnsi="Times New Roman" w:cs="Times New Roman"/>
                <w:position w:val="-24"/>
              </w:rPr>
              <w:object w:dxaOrig="460" w:dyaOrig="620">
                <v:shape id="_x0000_i1048" type="#_x0000_t75" style="width:22.5pt;height:31.5pt" o:ole="">
                  <v:imagedata r:id="rId53" o:title=""/>
                </v:shape>
                <o:OLEObject Type="Embed" ProgID="Equation.DSMT4" ShapeID="_x0000_i1048" DrawAspect="Content" ObjectID="_1667408502" r:id="rId54"/>
              </w:object>
            </w:r>
          </w:p>
          <w:p w:rsidR="00133DD5" w:rsidRPr="008E073D" w:rsidRDefault="00133DD5" w:rsidP="00133DD5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</w:rPr>
              <w:t xml:space="preserve">                 </w:t>
            </w:r>
            <w:r>
              <w:rPr>
                <w:rFonts w:ascii="Times New Roman" w:hAnsi="Times New Roman" w:cs="Times New Roman"/>
              </w:rPr>
              <w:t xml:space="preserve">       </w:t>
            </w:r>
            <w:r w:rsidRPr="008E073D">
              <w:rPr>
                <w:rFonts w:ascii="Times New Roman" w:hAnsi="Times New Roman" w:cs="Times New Roman"/>
              </w:rPr>
              <w:t xml:space="preserve"> = </w:t>
            </w:r>
            <w:r w:rsidRPr="008E073D">
              <w:rPr>
                <w:rFonts w:ascii="Times New Roman" w:hAnsi="Times New Roman" w:cs="Times New Roman"/>
                <w:position w:val="-24"/>
              </w:rPr>
              <w:object w:dxaOrig="720" w:dyaOrig="620">
                <v:shape id="_x0000_i1049" type="#_x0000_t75" style="width:36pt;height:31.5pt" o:ole="">
                  <v:imagedata r:id="rId55" o:title=""/>
                </v:shape>
                <o:OLEObject Type="Embed" ProgID="Equation.DSMT4" ShapeID="_x0000_i1049" DrawAspect="Content" ObjectID="_1667408503" r:id="rId56"/>
              </w:object>
            </w:r>
          </w:p>
          <w:p w:rsidR="00133DD5" w:rsidRPr="008E073D" w:rsidRDefault="00133DD5" w:rsidP="00133D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= </w:t>
            </w:r>
            <w:r w:rsidRPr="008E073D">
              <w:rPr>
                <w:rFonts w:ascii="Times New Roman" w:hAnsi="Times New Roman" w:cs="Times New Roman"/>
                <w:position w:val="-6"/>
              </w:rPr>
              <w:object w:dxaOrig="880" w:dyaOrig="279">
                <v:shape id="_x0000_i1050" type="#_x0000_t75" style="width:43.5pt;height:14.25pt" o:ole="">
                  <v:imagedata r:id="rId57" o:title=""/>
                </v:shape>
                <o:OLEObject Type="Embed" ProgID="Equation.DSMT4" ShapeID="_x0000_i1050" DrawAspect="Content" ObjectID="_1667408504" r:id="rId58"/>
              </w:object>
            </w:r>
          </w:p>
          <w:p w:rsidR="00133DD5" w:rsidRDefault="00133DD5" w:rsidP="00133DD5">
            <w:pPr>
              <w:spacing w:before="240"/>
            </w:pPr>
          </w:p>
          <w:p w:rsidR="00133DD5" w:rsidRPr="00133DD5" w:rsidRDefault="00133DD5" w:rsidP="00133DD5">
            <w:pPr>
              <w:spacing w:before="240"/>
              <w:rPr>
                <w:rFonts w:ascii="Times New Roman" w:hAnsi="Times New Roman" w:cs="Times New Roman"/>
              </w:rPr>
            </w:pPr>
            <w:r w:rsidRPr="00133DD5">
              <w:rPr>
                <w:rFonts w:ascii="Times New Roman" w:hAnsi="Times New Roman" w:cs="Times New Roman"/>
              </w:rPr>
              <w:t>Distance covered by bus at 7.45am</w:t>
            </w:r>
          </w:p>
          <w:p w:rsidR="00133DD5" w:rsidRPr="00133DD5" w:rsidRDefault="00133DD5" w:rsidP="00133DD5">
            <w:pPr>
              <w:spacing w:before="240"/>
              <w:rPr>
                <w:rFonts w:ascii="Times New Roman" w:hAnsi="Times New Roman" w:cs="Times New Roman"/>
              </w:rPr>
            </w:pPr>
            <w:r w:rsidRPr="00133DD5">
              <w:rPr>
                <w:rFonts w:ascii="Times New Roman" w:hAnsi="Times New Roman" w:cs="Times New Roman"/>
              </w:rPr>
              <w:t xml:space="preserve">=   </w:t>
            </w:r>
            <w:r w:rsidRPr="00133DD5">
              <w:rPr>
                <w:rFonts w:ascii="Times New Roman" w:hAnsi="Times New Roman" w:cs="Times New Roman"/>
                <w:position w:val="-24"/>
              </w:rPr>
              <w:object w:dxaOrig="1380" w:dyaOrig="620">
                <v:shape id="_x0000_i1051" type="#_x0000_t75" style="width:69pt;height:31.5pt" o:ole="">
                  <v:imagedata r:id="rId59" o:title=""/>
                </v:shape>
                <o:OLEObject Type="Embed" ProgID="Equation.DSMT4" ShapeID="_x0000_i1051" DrawAspect="Content" ObjectID="_1667408505" r:id="rId60"/>
              </w:object>
            </w:r>
          </w:p>
          <w:p w:rsidR="00133DD5" w:rsidRPr="00133DD5" w:rsidRDefault="00133DD5" w:rsidP="00133DD5">
            <w:pPr>
              <w:spacing w:before="240"/>
              <w:rPr>
                <w:rFonts w:ascii="Times New Roman" w:hAnsi="Times New Roman" w:cs="Times New Roman"/>
              </w:rPr>
            </w:pPr>
            <w:r w:rsidRPr="00133DD5">
              <w:rPr>
                <w:rFonts w:ascii="Times New Roman" w:hAnsi="Times New Roman" w:cs="Times New Roman"/>
                <w:position w:val="-6"/>
              </w:rPr>
              <w:object w:dxaOrig="999" w:dyaOrig="279">
                <v:shape id="_x0000_i1052" type="#_x0000_t75" style="width:50.25pt;height:14.25pt" o:ole="">
                  <v:imagedata r:id="rId61" o:title=""/>
                </v:shape>
                <o:OLEObject Type="Embed" ProgID="Equation.DSMT4" ShapeID="_x0000_i1052" DrawAspect="Content" ObjectID="_1667408506" r:id="rId62"/>
              </w:object>
            </w:r>
            <w:r w:rsidRPr="00133DD5">
              <w:rPr>
                <w:rFonts w:ascii="Times New Roman" w:hAnsi="Times New Roman" w:cs="Times New Roman"/>
                <w:position w:val="-10"/>
              </w:rPr>
              <w:object w:dxaOrig="380" w:dyaOrig="320">
                <v:shape id="_x0000_i1053" type="#_x0000_t75" style="width:18.75pt;height:15.75pt" o:ole="">
                  <v:imagedata r:id="rId63" o:title=""/>
                </v:shape>
                <o:OLEObject Type="Embed" ProgID="Equation.DSMT4" ShapeID="_x0000_i1053" DrawAspect="Content" ObjectID="_1667408507" r:id="rId64"/>
              </w:object>
            </w:r>
            <w:r w:rsidRPr="00133DD5">
              <w:rPr>
                <w:rFonts w:ascii="Times New Roman" w:hAnsi="Times New Roman" w:cs="Times New Roman"/>
              </w:rPr>
              <w:t xml:space="preserve"> = </w:t>
            </w:r>
            <w:r w:rsidRPr="00133DD5">
              <w:rPr>
                <w:rFonts w:ascii="Times New Roman" w:hAnsi="Times New Roman" w:cs="Times New Roman"/>
                <w:position w:val="-6"/>
              </w:rPr>
              <w:object w:dxaOrig="880" w:dyaOrig="279">
                <v:shape id="_x0000_i1054" type="#_x0000_t75" style="width:43.5pt;height:14.25pt" o:ole="">
                  <v:imagedata r:id="rId65" o:title=""/>
                </v:shape>
                <o:OLEObject Type="Embed" ProgID="Equation.DSMT4" ShapeID="_x0000_i1054" DrawAspect="Content" ObjectID="_1667408508" r:id="rId66"/>
              </w:object>
            </w:r>
            <w:r w:rsidRPr="00133DD5">
              <w:rPr>
                <w:rFonts w:ascii="Times New Roman" w:hAnsi="Times New Roman" w:cs="Times New Roman"/>
              </w:rPr>
              <w:t xml:space="preserve">= </w:t>
            </w:r>
            <w:r w:rsidRPr="00133DD5">
              <w:rPr>
                <w:rFonts w:ascii="Times New Roman" w:hAnsi="Times New Roman" w:cs="Times New Roman"/>
                <w:position w:val="-6"/>
              </w:rPr>
              <w:object w:dxaOrig="720" w:dyaOrig="279">
                <v:shape id="_x0000_i1055" type="#_x0000_t75" style="width:36pt;height:14.25pt" o:ole="">
                  <v:imagedata r:id="rId67" o:title=""/>
                </v:shape>
                <o:OLEObject Type="Embed" ProgID="Equation.DSMT4" ShapeID="_x0000_i1055" DrawAspect="Content" ObjectID="_1667408509" r:id="rId68"/>
              </w:object>
            </w:r>
            <w:r w:rsidRPr="00133DD5">
              <w:rPr>
                <w:rFonts w:ascii="Times New Roman" w:hAnsi="Times New Roman" w:cs="Times New Roman"/>
                <w:position w:val="-24"/>
              </w:rPr>
              <w:object w:dxaOrig="420" w:dyaOrig="620">
                <v:shape id="_x0000_i1056" type="#_x0000_t75" style="width:21pt;height:31.5pt" o:ole="">
                  <v:imagedata r:id="rId69" o:title=""/>
                </v:shape>
                <o:OLEObject Type="Embed" ProgID="Equation.DSMT4" ShapeID="_x0000_i1056" DrawAspect="Content" ObjectID="_1667408510" r:id="rId70"/>
              </w:object>
            </w:r>
            <w:proofErr w:type="spellStart"/>
            <w:r w:rsidRPr="00133DD5">
              <w:rPr>
                <w:rFonts w:ascii="Times New Roman" w:hAnsi="Times New Roman" w:cs="Times New Roman"/>
              </w:rPr>
              <w:t>hrs</w:t>
            </w:r>
            <w:proofErr w:type="spellEnd"/>
          </w:p>
          <w:p w:rsidR="00133DD5" w:rsidRPr="00133DD5" w:rsidRDefault="00133DD5" w:rsidP="00133DD5">
            <w:pPr>
              <w:spacing w:before="240"/>
              <w:rPr>
                <w:rFonts w:ascii="Times New Roman" w:hAnsi="Times New Roman" w:cs="Times New Roman"/>
              </w:rPr>
            </w:pPr>
            <w:r w:rsidRPr="00133DD5">
              <w:rPr>
                <w:rFonts w:ascii="Times New Roman" w:hAnsi="Times New Roman" w:cs="Times New Roman"/>
                <w:position w:val="-6"/>
              </w:rPr>
              <w:object w:dxaOrig="900" w:dyaOrig="279">
                <v:shape id="_x0000_i1057" type="#_x0000_t75" style="width:45.75pt;height:14.25pt" o:ole="">
                  <v:imagedata r:id="rId71" o:title=""/>
                </v:shape>
                <o:OLEObject Type="Embed" ProgID="Equation.DSMT4" ShapeID="_x0000_i1057" DrawAspect="Content" ObjectID="_1667408511" r:id="rId72"/>
              </w:object>
            </w:r>
            <w:r w:rsidRPr="00133DD5">
              <w:rPr>
                <w:rFonts w:ascii="Times New Roman" w:hAnsi="Times New Roman" w:cs="Times New Roman"/>
                <w:position w:val="-10"/>
              </w:rPr>
              <w:object w:dxaOrig="639" w:dyaOrig="320">
                <v:shape id="_x0000_i1058" type="#_x0000_t75" style="width:32.25pt;height:15.75pt" o:ole="">
                  <v:imagedata r:id="rId73" o:title=""/>
                </v:shape>
                <o:OLEObject Type="Embed" ProgID="Equation.DSMT4" ShapeID="_x0000_i1058" DrawAspect="Content" ObjectID="_1667408512" r:id="rId74"/>
              </w:object>
            </w:r>
            <w:r w:rsidRPr="00133DD5">
              <w:rPr>
                <w:rFonts w:ascii="Times New Roman" w:hAnsi="Times New Roman" w:cs="Times New Roman"/>
                <w:position w:val="-6"/>
              </w:rPr>
              <w:object w:dxaOrig="1180" w:dyaOrig="279">
                <v:shape id="_x0000_i1059" type="#_x0000_t75" style="width:58.5pt;height:14.25pt" o:ole="">
                  <v:imagedata r:id="rId75" o:title=""/>
                </v:shape>
                <o:OLEObject Type="Embed" ProgID="Equation.DSMT4" ShapeID="_x0000_i1059" DrawAspect="Content" ObjectID="_1667408513" r:id="rId76"/>
              </w:object>
            </w:r>
          </w:p>
          <w:p w:rsidR="00133DD5" w:rsidRPr="00133DD5" w:rsidRDefault="00133DD5" w:rsidP="00133DD5">
            <w:pPr>
              <w:spacing w:before="240"/>
              <w:rPr>
                <w:rFonts w:ascii="Times New Roman" w:hAnsi="Times New Roman" w:cs="Times New Roman"/>
              </w:rPr>
            </w:pPr>
            <w:r w:rsidRPr="00133DD5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060" type="#_x0000_t75" style="width:27.75pt;height:14.25pt" o:ole="">
                  <v:imagedata r:id="rId77" o:title=""/>
                </v:shape>
                <o:OLEObject Type="Embed" ProgID="Equation.DSMT4" ShapeID="_x0000_i1060" DrawAspect="Content" ObjectID="_1667408514" r:id="rId78"/>
              </w:object>
            </w:r>
            <w:r w:rsidRPr="00133DD5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061" type="#_x0000_t75" style="width:31.5pt;height:14.25pt" o:ole="">
                  <v:imagedata r:id="rId79" o:title=""/>
                </v:shape>
                <o:OLEObject Type="Embed" ProgID="Equation.DSMT4" ShapeID="_x0000_i1061" DrawAspect="Content" ObjectID="_1667408515" r:id="rId80"/>
              </w:object>
            </w:r>
            <w:r w:rsidRPr="00133DD5">
              <w:rPr>
                <w:rFonts w:ascii="Times New Roman" w:hAnsi="Times New Roman" w:cs="Times New Roman"/>
              </w:rPr>
              <w:t xml:space="preserve">= </w:t>
            </w:r>
            <w:r w:rsidRPr="00133DD5">
              <w:rPr>
                <w:rFonts w:ascii="Times New Roman" w:hAnsi="Times New Roman" w:cs="Times New Roman"/>
                <w:position w:val="-24"/>
              </w:rPr>
              <w:object w:dxaOrig="1219" w:dyaOrig="620">
                <v:shape id="_x0000_i1062" type="#_x0000_t75" style="width:60.75pt;height:31.5pt" o:ole="">
                  <v:imagedata r:id="rId81" o:title=""/>
                </v:shape>
                <o:OLEObject Type="Embed" ProgID="Equation.DSMT4" ShapeID="_x0000_i1062" DrawAspect="Content" ObjectID="_1667408516" r:id="rId82"/>
              </w:object>
            </w:r>
          </w:p>
          <w:p w:rsidR="00133DD5" w:rsidRPr="00133DD5" w:rsidRDefault="00133DD5" w:rsidP="00133DD5">
            <w:pPr>
              <w:spacing w:before="240"/>
              <w:rPr>
                <w:rFonts w:ascii="Times New Roman" w:hAnsi="Times New Roman" w:cs="Times New Roman"/>
              </w:rPr>
            </w:pPr>
            <w:r w:rsidRPr="00133DD5">
              <w:rPr>
                <w:rFonts w:ascii="Times New Roman" w:hAnsi="Times New Roman" w:cs="Times New Roman"/>
                <w:position w:val="-6"/>
              </w:rPr>
              <w:object w:dxaOrig="380" w:dyaOrig="279">
                <v:shape id="_x0000_i1063" type="#_x0000_t75" style="width:18.75pt;height:14.25pt" o:ole="">
                  <v:imagedata r:id="rId83" o:title=""/>
                </v:shape>
                <o:OLEObject Type="Embed" ProgID="Equation.DSMT4" ShapeID="_x0000_i1063" DrawAspect="Content" ObjectID="_1667408517" r:id="rId84"/>
              </w:object>
            </w:r>
            <w:r w:rsidRPr="00133DD5">
              <w:rPr>
                <w:rFonts w:ascii="Times New Roman" w:hAnsi="Times New Roman" w:cs="Times New Roman"/>
                <w:position w:val="-4"/>
              </w:rPr>
              <w:object w:dxaOrig="700" w:dyaOrig="260">
                <v:shape id="_x0000_i1064" type="#_x0000_t75" style="width:35.25pt;height:13.5pt" o:ole="">
                  <v:imagedata r:id="rId85" o:title=""/>
                </v:shape>
                <o:OLEObject Type="Embed" ProgID="Equation.DSMT4" ShapeID="_x0000_i1064" DrawAspect="Content" ObjectID="_1667408518" r:id="rId86"/>
              </w:object>
            </w:r>
          </w:p>
          <w:p w:rsidR="00133DD5" w:rsidRDefault="00133DD5" w:rsidP="00133DD5">
            <w:pPr>
              <w:spacing w:before="240"/>
              <w:rPr>
                <w:rFonts w:ascii="Times New Roman" w:hAnsi="Times New Roman" w:cs="Times New Roman"/>
                <w:position w:val="-6"/>
              </w:rPr>
            </w:pPr>
            <w:r w:rsidRPr="00133DD5">
              <w:rPr>
                <w:rFonts w:ascii="Times New Roman" w:hAnsi="Times New Roman" w:cs="Times New Roman"/>
              </w:rPr>
              <w:sym w:font="Symbol" w:char="F05C"/>
            </w:r>
            <w:r w:rsidRPr="00133DD5">
              <w:rPr>
                <w:rFonts w:ascii="Times New Roman" w:hAnsi="Times New Roman" w:cs="Times New Roman"/>
                <w:position w:val="-6"/>
              </w:rPr>
              <w:object w:dxaOrig="2420" w:dyaOrig="279">
                <v:shape id="_x0000_i1065" type="#_x0000_t75" style="width:121.5pt;height:14.25pt" o:ole="">
                  <v:imagedata r:id="rId87" o:title=""/>
                </v:shape>
                <o:OLEObject Type="Embed" ProgID="Equation.DSMT4" ShapeID="_x0000_i1065" DrawAspect="Content" ObjectID="_1667408519" r:id="rId88"/>
              </w:object>
            </w:r>
          </w:p>
          <w:p w:rsidR="00133DD5" w:rsidRPr="00133DD5" w:rsidRDefault="00133DD5" w:rsidP="00133DD5">
            <w:pPr>
              <w:spacing w:before="240"/>
              <w:rPr>
                <w:rFonts w:ascii="Times New Roman" w:hAnsi="Times New Roman" w:cs="Times New Roman"/>
                <w:position w:val="-6"/>
              </w:rPr>
            </w:pPr>
          </w:p>
          <w:p w:rsidR="00133DD5" w:rsidRPr="00133DD5" w:rsidRDefault="00133DD5" w:rsidP="00133DD5">
            <w:pPr>
              <w:rPr>
                <w:rFonts w:ascii="Times New Roman" w:hAnsi="Times New Roman" w:cs="Times New Roman"/>
              </w:rPr>
            </w:pPr>
            <w:r w:rsidRPr="00133DD5">
              <w:rPr>
                <w:rFonts w:ascii="Times New Roman" w:hAnsi="Times New Roman" w:cs="Times New Roman"/>
              </w:rPr>
              <w:t>Time taken by car =</w:t>
            </w:r>
          </w:p>
          <w:p w:rsidR="00133DD5" w:rsidRPr="00133DD5" w:rsidRDefault="00133DD5" w:rsidP="00133DD5">
            <w:pPr>
              <w:rPr>
                <w:rFonts w:ascii="Times New Roman" w:hAnsi="Times New Roman" w:cs="Times New Roman"/>
              </w:rPr>
            </w:pPr>
            <w:r w:rsidRPr="00133DD5">
              <w:rPr>
                <w:rFonts w:ascii="Times New Roman" w:hAnsi="Times New Roman" w:cs="Times New Roman"/>
              </w:rPr>
              <w:t xml:space="preserve">Time of travel of bus 2 ½ </w:t>
            </w:r>
            <w:proofErr w:type="spellStart"/>
            <w:r w:rsidRPr="00133DD5">
              <w:rPr>
                <w:rFonts w:ascii="Times New Roman" w:hAnsi="Times New Roman" w:cs="Times New Roman"/>
              </w:rPr>
              <w:t>hrs</w:t>
            </w:r>
            <w:proofErr w:type="spellEnd"/>
            <w:r w:rsidRPr="00133DD5">
              <w:rPr>
                <w:rFonts w:ascii="Times New Roman" w:hAnsi="Times New Roman" w:cs="Times New Roman"/>
              </w:rPr>
              <w:t xml:space="preserve"> + ¾ </w:t>
            </w:r>
            <w:proofErr w:type="spellStart"/>
            <w:r w:rsidRPr="00133DD5">
              <w:rPr>
                <w:rFonts w:ascii="Times New Roman" w:hAnsi="Times New Roman" w:cs="Times New Roman"/>
              </w:rPr>
              <w:t>hrs</w:t>
            </w:r>
            <w:proofErr w:type="spellEnd"/>
            <w:r w:rsidRPr="00133DD5">
              <w:rPr>
                <w:rFonts w:ascii="Times New Roman" w:hAnsi="Times New Roman" w:cs="Times New Roman"/>
              </w:rPr>
              <w:t xml:space="preserve"> </w:t>
            </w:r>
          </w:p>
          <w:p w:rsidR="00133DD5" w:rsidRPr="00133DD5" w:rsidRDefault="00133DD5" w:rsidP="00133DD5">
            <w:pPr>
              <w:rPr>
                <w:rFonts w:ascii="Times New Roman" w:hAnsi="Times New Roman" w:cs="Times New Roman"/>
              </w:rPr>
            </w:pPr>
            <w:r w:rsidRPr="00133DD5">
              <w:rPr>
                <w:rFonts w:ascii="Times New Roman" w:hAnsi="Times New Roman" w:cs="Times New Roman"/>
              </w:rPr>
              <w:t xml:space="preserve">=3 ¼ </w:t>
            </w:r>
            <w:proofErr w:type="spellStart"/>
            <w:r w:rsidRPr="00133DD5">
              <w:rPr>
                <w:rFonts w:ascii="Times New Roman" w:hAnsi="Times New Roman" w:cs="Times New Roman"/>
              </w:rPr>
              <w:t>hrs</w:t>
            </w:r>
            <w:proofErr w:type="spellEnd"/>
            <w:r w:rsidRPr="00133DD5">
              <w:rPr>
                <w:rFonts w:ascii="Times New Roman" w:hAnsi="Times New Roman" w:cs="Times New Roman"/>
              </w:rPr>
              <w:t xml:space="preserve"> </w:t>
            </w:r>
          </w:p>
          <w:p w:rsidR="00133DD5" w:rsidRPr="00133DD5" w:rsidRDefault="00133DD5" w:rsidP="00133DD5">
            <w:pPr>
              <w:rPr>
                <w:rFonts w:ascii="Times New Roman" w:hAnsi="Times New Roman" w:cs="Times New Roman"/>
              </w:rPr>
            </w:pPr>
            <w:r w:rsidRPr="00133DD5">
              <w:rPr>
                <w:rFonts w:ascii="Times New Roman" w:hAnsi="Times New Roman" w:cs="Times New Roman"/>
              </w:rPr>
              <w:lastRenderedPageBreak/>
              <w:t xml:space="preserve">Distance travelled = 80 x </w:t>
            </w:r>
            <w:r w:rsidRPr="00133DD5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066" type="#_x0000_t75" style="width:15.75pt;height:31.5pt" o:ole="">
                  <v:imagedata r:id="rId89" o:title=""/>
                </v:shape>
                <o:OLEObject Type="Embed" ProgID="Equation.DSMT4" ShapeID="_x0000_i1066" DrawAspect="Content" ObjectID="_1667408520" r:id="rId90"/>
              </w:object>
            </w:r>
            <w:r w:rsidRPr="00133DD5">
              <w:rPr>
                <w:rFonts w:ascii="Times New Roman" w:hAnsi="Times New Roman" w:cs="Times New Roman"/>
              </w:rPr>
              <w:t>= 260</w:t>
            </w:r>
          </w:p>
          <w:p w:rsidR="00133DD5" w:rsidRPr="00133DD5" w:rsidRDefault="00133DD5" w:rsidP="00133DD5">
            <w:pPr>
              <w:rPr>
                <w:rFonts w:ascii="Times New Roman" w:hAnsi="Times New Roman" w:cs="Times New Roman"/>
              </w:rPr>
            </w:pPr>
            <w:r w:rsidRPr="00133DD5">
              <w:rPr>
                <w:rFonts w:ascii="Times New Roman" w:hAnsi="Times New Roman" w:cs="Times New Roman"/>
              </w:rPr>
              <w:t xml:space="preserve">  Distance from </w:t>
            </w:r>
            <w:proofErr w:type="spellStart"/>
            <w:r w:rsidRPr="00133DD5">
              <w:rPr>
                <w:rFonts w:ascii="Times New Roman" w:hAnsi="Times New Roman" w:cs="Times New Roman"/>
              </w:rPr>
              <w:t>Eldoret</w:t>
            </w:r>
            <w:proofErr w:type="spellEnd"/>
            <w:r w:rsidRPr="00133DD5">
              <w:rPr>
                <w:rFonts w:ascii="Times New Roman" w:hAnsi="Times New Roman" w:cs="Times New Roman"/>
              </w:rPr>
              <w:t xml:space="preserve"> = 300 – 260 =  40km</w:t>
            </w:r>
          </w:p>
          <w:p w:rsidR="00133DD5" w:rsidRDefault="00133DD5" w:rsidP="00133DD5"/>
          <w:p w:rsidR="00133DD5" w:rsidRPr="008E073D" w:rsidRDefault="00133DD5" w:rsidP="00133DD5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</w:rPr>
              <w:t xml:space="preserve"> Distance travelled by car in </w:t>
            </w:r>
            <w:r w:rsidRPr="008E073D">
              <w:rPr>
                <w:rFonts w:ascii="Times New Roman" w:hAnsi="Times New Roman" w:cs="Times New Roman"/>
                <w:position w:val="-24"/>
              </w:rPr>
              <w:object w:dxaOrig="580" w:dyaOrig="620">
                <v:shape id="_x0000_i1067" type="#_x0000_t75" style="width:29.25pt;height:31.5pt" o:ole="">
                  <v:imagedata r:id="rId91" o:title=""/>
                </v:shape>
                <o:OLEObject Type="Embed" ProgID="Equation.DSMT4" ShapeID="_x0000_i1067" DrawAspect="Content" ObjectID="_1667408521" r:id="rId92"/>
              </w:object>
            </w:r>
          </w:p>
          <w:p w:rsidR="00133DD5" w:rsidRPr="008E073D" w:rsidRDefault="00133DD5" w:rsidP="00133DD5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</w:rPr>
              <w:t xml:space="preserve">= 120 </w:t>
            </w:r>
            <w:r w:rsidRPr="008E073D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068" type="#_x0000_t75" style="width:10.5pt;height:11.25pt" o:ole="">
                  <v:imagedata r:id="rId93" o:title=""/>
                </v:shape>
                <o:OLEObject Type="Embed" ProgID="Equation.DSMT4" ShapeID="_x0000_i1068" DrawAspect="Content" ObjectID="_1667408522" r:id="rId94"/>
              </w:object>
            </w:r>
            <w:r w:rsidRPr="008E073D">
              <w:rPr>
                <w:rFonts w:ascii="Times New Roman" w:hAnsi="Times New Roman" w:cs="Times New Roman"/>
                <w:position w:val="-24"/>
              </w:rPr>
              <w:object w:dxaOrig="220" w:dyaOrig="620">
                <v:shape id="_x0000_i1069" type="#_x0000_t75" style="width:11.25pt;height:31.5pt" o:ole="">
                  <v:imagedata r:id="rId95" o:title=""/>
                </v:shape>
                <o:OLEObject Type="Embed" ProgID="Equation.DSMT4" ShapeID="_x0000_i1069" DrawAspect="Content" ObjectID="_1667408523" r:id="rId96"/>
              </w:object>
            </w:r>
          </w:p>
          <w:p w:rsidR="00133DD5" w:rsidRPr="008E073D" w:rsidRDefault="00133DD5" w:rsidP="00133DD5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</w:rPr>
              <w:t>= 144km</w:t>
            </w:r>
          </w:p>
          <w:p w:rsidR="00133DD5" w:rsidRDefault="00133DD5" w:rsidP="00133DD5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</w:rPr>
              <w:sym w:font="Symbol" w:char="F05C"/>
            </w:r>
            <w:r w:rsidRPr="008E073D">
              <w:rPr>
                <w:rFonts w:ascii="Times New Roman" w:hAnsi="Times New Roman" w:cs="Times New Roman"/>
              </w:rPr>
              <w:t xml:space="preserve"> Distance from Nairobi is 300 – 144</w:t>
            </w:r>
          </w:p>
          <w:p w:rsidR="00133DD5" w:rsidRPr="00133DD5" w:rsidRDefault="00133DD5" w:rsidP="00133D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156km</w:t>
            </w:r>
          </w:p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</w:tc>
        <w:tc>
          <w:tcPr>
            <w:tcW w:w="900" w:type="dxa"/>
          </w:tcPr>
          <w:p w:rsidR="000B10E3" w:rsidRDefault="00133DD5" w:rsidP="00915E02">
            <w:r>
              <w:lastRenderedPageBreak/>
              <w:t>M1</w:t>
            </w:r>
          </w:p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>
            <w:r>
              <w:t>A1</w:t>
            </w:r>
          </w:p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>
            <w:r>
              <w:t>M1</w:t>
            </w:r>
          </w:p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>
            <w:r>
              <w:t>M1</w:t>
            </w:r>
          </w:p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>
            <w:r>
              <w:t>M1</w:t>
            </w:r>
          </w:p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>
            <w:r>
              <w:t>A1</w:t>
            </w:r>
          </w:p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>
            <w:r>
              <w:t>M1</w:t>
            </w:r>
          </w:p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>
            <w:r>
              <w:lastRenderedPageBreak/>
              <w:t>A1</w:t>
            </w:r>
          </w:p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>
            <w:r>
              <w:t>M1</w:t>
            </w:r>
          </w:p>
          <w:p w:rsidR="00133DD5" w:rsidRDefault="00133DD5" w:rsidP="00915E02"/>
          <w:p w:rsidR="00133DD5" w:rsidRDefault="00133DD5" w:rsidP="00915E02"/>
          <w:p w:rsidR="00133DD5" w:rsidRDefault="00133DD5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133DD5" w:rsidP="00915E02">
            <w:r>
              <w:t>10</w:t>
            </w:r>
          </w:p>
        </w:tc>
      </w:tr>
      <w:tr w:rsidR="000B10E3" w:rsidTr="00915E02">
        <w:tc>
          <w:tcPr>
            <w:tcW w:w="828" w:type="dxa"/>
          </w:tcPr>
          <w:p w:rsidR="000B10E3" w:rsidRPr="00A04F22" w:rsidRDefault="00133DD5" w:rsidP="00915E02">
            <w:r>
              <w:t>19</w:t>
            </w:r>
            <w:r w:rsidR="00693A13">
              <w:t xml:space="preserve">(a)                      </w:t>
            </w:r>
            <w:r w:rsidR="00693A13" w:rsidRPr="00A04F22">
              <w:rPr>
                <w:sz w:val="32"/>
                <w:szCs w:val="32"/>
              </w:rPr>
              <w:t>(i)</w:t>
            </w:r>
          </w:p>
          <w:p w:rsidR="00A04F22" w:rsidRPr="00A04F22" w:rsidRDefault="00A04F22" w:rsidP="00915E02">
            <w:pPr>
              <w:rPr>
                <w:sz w:val="32"/>
                <w:szCs w:val="32"/>
              </w:rPr>
            </w:pPr>
          </w:p>
          <w:p w:rsidR="00693A13" w:rsidRPr="00A04F22" w:rsidRDefault="00693A13" w:rsidP="00915E02">
            <w:pPr>
              <w:rPr>
                <w:sz w:val="32"/>
                <w:szCs w:val="32"/>
              </w:rPr>
            </w:pPr>
            <w:r w:rsidRPr="00A04F22">
              <w:rPr>
                <w:sz w:val="32"/>
                <w:szCs w:val="32"/>
              </w:rPr>
              <w:t>(ii)</w:t>
            </w:r>
          </w:p>
          <w:p w:rsidR="00133DD5" w:rsidRPr="00A04F22" w:rsidRDefault="00133DD5" w:rsidP="00915E02">
            <w:pPr>
              <w:rPr>
                <w:sz w:val="32"/>
                <w:szCs w:val="32"/>
              </w:rPr>
            </w:pPr>
          </w:p>
          <w:p w:rsidR="00A04F22" w:rsidRPr="00A04F22" w:rsidRDefault="00A04F22" w:rsidP="00915E02">
            <w:pPr>
              <w:rPr>
                <w:sz w:val="32"/>
                <w:szCs w:val="32"/>
              </w:rPr>
            </w:pPr>
          </w:p>
          <w:p w:rsidR="000175C1" w:rsidRPr="00A04F22" w:rsidRDefault="000175C1" w:rsidP="00915E02">
            <w:pPr>
              <w:rPr>
                <w:sz w:val="32"/>
                <w:szCs w:val="32"/>
              </w:rPr>
            </w:pPr>
            <w:r w:rsidRPr="00A04F22">
              <w:rPr>
                <w:sz w:val="32"/>
                <w:szCs w:val="32"/>
              </w:rPr>
              <w:t>(iii)</w:t>
            </w:r>
          </w:p>
          <w:p w:rsidR="00133DD5" w:rsidRPr="00A04F22" w:rsidRDefault="00133DD5" w:rsidP="00915E02">
            <w:pPr>
              <w:rPr>
                <w:sz w:val="32"/>
                <w:szCs w:val="32"/>
              </w:rPr>
            </w:pPr>
          </w:p>
          <w:p w:rsidR="00133DD5" w:rsidRPr="00A04F22" w:rsidRDefault="00133DD5" w:rsidP="00915E02">
            <w:pPr>
              <w:rPr>
                <w:sz w:val="32"/>
                <w:szCs w:val="32"/>
              </w:rPr>
            </w:pPr>
          </w:p>
          <w:p w:rsidR="00133DD5" w:rsidRPr="00A04F22" w:rsidRDefault="00133DD5" w:rsidP="00915E02">
            <w:pPr>
              <w:rPr>
                <w:sz w:val="32"/>
                <w:szCs w:val="32"/>
              </w:rPr>
            </w:pPr>
          </w:p>
          <w:p w:rsidR="00133DD5" w:rsidRPr="00A04F22" w:rsidRDefault="000175C1" w:rsidP="00915E02">
            <w:pPr>
              <w:rPr>
                <w:sz w:val="32"/>
                <w:szCs w:val="32"/>
              </w:rPr>
            </w:pPr>
            <w:r w:rsidRPr="00A04F22">
              <w:rPr>
                <w:sz w:val="32"/>
                <w:szCs w:val="32"/>
              </w:rPr>
              <w:t>(b)</w:t>
            </w:r>
          </w:p>
          <w:p w:rsidR="00133DD5" w:rsidRPr="00A04F22" w:rsidRDefault="00133DD5" w:rsidP="00915E02">
            <w:pPr>
              <w:rPr>
                <w:sz w:val="32"/>
                <w:szCs w:val="32"/>
              </w:rPr>
            </w:pPr>
          </w:p>
          <w:p w:rsidR="00133DD5" w:rsidRDefault="00133DD5" w:rsidP="00915E02"/>
          <w:p w:rsidR="00133DD5" w:rsidRDefault="00133DD5" w:rsidP="00915E02"/>
          <w:p w:rsidR="00133DD5" w:rsidRDefault="00A04F22" w:rsidP="00915E02">
            <w:r>
              <w:t>(C)</w:t>
            </w:r>
          </w:p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133DD5" w:rsidRDefault="00133DD5" w:rsidP="00915E02"/>
          <w:p w:rsidR="00B15D01" w:rsidRDefault="00B15D01" w:rsidP="00915E02"/>
          <w:p w:rsidR="00B15D01" w:rsidRDefault="00B15D01" w:rsidP="00915E02"/>
          <w:p w:rsidR="00F66165" w:rsidRDefault="00F66165" w:rsidP="00915E02"/>
          <w:p w:rsidR="00F66165" w:rsidRDefault="00F66165" w:rsidP="00915E02"/>
          <w:p w:rsidR="00B15D01" w:rsidRDefault="00B15D01" w:rsidP="00915E02"/>
          <w:p w:rsidR="00B15D01" w:rsidRDefault="00B15D01" w:rsidP="00915E02">
            <w:r>
              <w:t>(</w:t>
            </w:r>
            <w:r w:rsidR="00F66165">
              <w:t>d</w:t>
            </w:r>
            <w:r>
              <w:t>)</w:t>
            </w:r>
          </w:p>
        </w:tc>
        <w:tc>
          <w:tcPr>
            <w:tcW w:w="6570" w:type="dxa"/>
          </w:tcPr>
          <w:p w:rsidR="00693A13" w:rsidRDefault="00693A13" w:rsidP="00915E02">
            <w:pPr>
              <w:rPr>
                <w:b/>
              </w:rPr>
            </w:pPr>
          </w:p>
          <w:p w:rsidR="000B10E3" w:rsidRPr="00B15D01" w:rsidRDefault="00693A13" w:rsidP="00915E02">
            <w:pPr>
              <w:rPr>
                <w:sz w:val="28"/>
                <w:szCs w:val="28"/>
              </w:rPr>
            </w:pPr>
            <w:r w:rsidRPr="00B15D01">
              <w:rPr>
                <w:b/>
                <w:sz w:val="28"/>
                <w:szCs w:val="28"/>
              </w:rPr>
              <w:t xml:space="preserve">AB  =  b </w:t>
            </w:r>
            <w:r w:rsidRPr="00B15D01">
              <w:rPr>
                <w:sz w:val="28"/>
                <w:szCs w:val="28"/>
              </w:rPr>
              <w:t xml:space="preserve">- </w:t>
            </w:r>
            <w:r w:rsidRPr="00B15D01">
              <w:rPr>
                <w:b/>
                <w:sz w:val="28"/>
                <w:szCs w:val="28"/>
              </w:rPr>
              <w:t>a</w:t>
            </w:r>
          </w:p>
          <w:p w:rsidR="00133DD5" w:rsidRPr="00B15D01" w:rsidRDefault="00133DD5" w:rsidP="00915E02">
            <w:pPr>
              <w:rPr>
                <w:sz w:val="28"/>
                <w:szCs w:val="28"/>
              </w:rPr>
            </w:pPr>
          </w:p>
          <w:p w:rsidR="00133DD5" w:rsidRPr="00B15D01" w:rsidRDefault="00693A13" w:rsidP="00915E02">
            <w:pPr>
              <w:rPr>
                <w:sz w:val="28"/>
                <w:szCs w:val="28"/>
              </w:rPr>
            </w:pPr>
            <w:r w:rsidRPr="00B15D01">
              <w:rPr>
                <w:b/>
                <w:sz w:val="28"/>
                <w:szCs w:val="28"/>
              </w:rPr>
              <w:t>OC</w:t>
            </w:r>
            <w:r w:rsidRPr="00B15D01">
              <w:rPr>
                <w:sz w:val="28"/>
                <w:szCs w:val="28"/>
              </w:rPr>
              <w:t xml:space="preserve"> =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+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b</m:t>
              </m:r>
            </m:oMath>
          </w:p>
          <w:p w:rsidR="00133DD5" w:rsidRPr="00B15D01" w:rsidRDefault="00133DD5" w:rsidP="00915E02">
            <w:pPr>
              <w:rPr>
                <w:sz w:val="28"/>
                <w:szCs w:val="28"/>
              </w:rPr>
            </w:pPr>
          </w:p>
          <w:p w:rsidR="00133DD5" w:rsidRPr="00B15D01" w:rsidRDefault="00133DD5" w:rsidP="00915E02">
            <w:pPr>
              <w:rPr>
                <w:sz w:val="28"/>
                <w:szCs w:val="28"/>
              </w:rPr>
            </w:pPr>
          </w:p>
          <w:p w:rsidR="00133DD5" w:rsidRPr="00B15D01" w:rsidRDefault="000175C1" w:rsidP="00915E02">
            <w:pPr>
              <w:rPr>
                <w:sz w:val="28"/>
                <w:szCs w:val="28"/>
              </w:rPr>
            </w:pPr>
            <w:r w:rsidRPr="00B15D01">
              <w:rPr>
                <w:b/>
                <w:sz w:val="28"/>
                <w:szCs w:val="28"/>
              </w:rPr>
              <w:t xml:space="preserve"> BD =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B15D01">
              <w:rPr>
                <w:b/>
                <w:sz w:val="28"/>
                <w:szCs w:val="28"/>
              </w:rPr>
              <w:t xml:space="preserve">   a  -  b</w:t>
            </w:r>
          </w:p>
          <w:p w:rsidR="00133DD5" w:rsidRPr="00B15D01" w:rsidRDefault="00133DD5" w:rsidP="00915E02">
            <w:pPr>
              <w:rPr>
                <w:sz w:val="28"/>
                <w:szCs w:val="28"/>
              </w:rPr>
            </w:pPr>
          </w:p>
          <w:p w:rsidR="00133DD5" w:rsidRPr="00B15D01" w:rsidRDefault="00133DD5" w:rsidP="00915E02">
            <w:pPr>
              <w:rPr>
                <w:sz w:val="28"/>
                <w:szCs w:val="28"/>
              </w:rPr>
            </w:pPr>
          </w:p>
          <w:p w:rsidR="00133DD5" w:rsidRPr="00B15D01" w:rsidRDefault="00133DD5" w:rsidP="00915E02">
            <w:pPr>
              <w:rPr>
                <w:sz w:val="28"/>
                <w:szCs w:val="28"/>
              </w:rPr>
            </w:pPr>
          </w:p>
          <w:p w:rsidR="00133DD5" w:rsidRPr="00B15D01" w:rsidRDefault="000175C1" w:rsidP="00915E02">
            <w:pPr>
              <w:rPr>
                <w:sz w:val="28"/>
                <w:szCs w:val="28"/>
              </w:rPr>
            </w:pPr>
            <w:r w:rsidRPr="00B15D01">
              <w:rPr>
                <w:b/>
                <w:sz w:val="28"/>
                <w:szCs w:val="28"/>
              </w:rPr>
              <w:t>O</w:t>
            </w:r>
            <w:r w:rsidR="00A04F22" w:rsidRPr="00B15D01">
              <w:rPr>
                <w:b/>
                <w:sz w:val="28"/>
                <w:szCs w:val="28"/>
              </w:rPr>
              <w:t>X</w:t>
            </w:r>
            <w:r w:rsidRPr="00B15D01">
              <w:rPr>
                <w:sz w:val="28"/>
                <w:szCs w:val="28"/>
              </w:rPr>
              <w:t>=</w:t>
            </w:r>
            <w:r w:rsidRPr="00B15D01">
              <w:rPr>
                <w:b/>
                <w:sz w:val="28"/>
                <w:szCs w:val="28"/>
              </w:rPr>
              <w:t>b</w:t>
            </w:r>
            <w:r w:rsidRPr="00B15D01">
              <w:rPr>
                <w:sz w:val="28"/>
                <w:szCs w:val="28"/>
              </w:rPr>
              <w:t>(1-h)+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oMath>
          </w:p>
          <w:p w:rsidR="00133DD5" w:rsidRPr="00B15D01" w:rsidRDefault="00133DD5" w:rsidP="00915E02">
            <w:pPr>
              <w:rPr>
                <w:sz w:val="28"/>
                <w:szCs w:val="28"/>
              </w:rPr>
            </w:pPr>
          </w:p>
          <w:p w:rsidR="00133DD5" w:rsidRPr="00B15D01" w:rsidRDefault="00133DD5" w:rsidP="00915E02">
            <w:pPr>
              <w:rPr>
                <w:sz w:val="28"/>
                <w:szCs w:val="28"/>
              </w:rPr>
            </w:pPr>
          </w:p>
          <w:p w:rsidR="00133DD5" w:rsidRPr="00B15D01" w:rsidRDefault="00133DD5" w:rsidP="00915E02">
            <w:pPr>
              <w:rPr>
                <w:sz w:val="28"/>
                <w:szCs w:val="28"/>
              </w:rPr>
            </w:pPr>
          </w:p>
          <w:p w:rsidR="00A04F22" w:rsidRPr="00B15D01" w:rsidRDefault="00A04F22" w:rsidP="00A04F22">
            <w:pPr>
              <w:rPr>
                <w:sz w:val="28"/>
                <w:szCs w:val="28"/>
              </w:rPr>
            </w:pPr>
            <w:r w:rsidRPr="00B15D01">
              <w:rPr>
                <w:b/>
                <w:sz w:val="28"/>
                <w:szCs w:val="28"/>
              </w:rPr>
              <w:t>OX</w:t>
            </w:r>
            <w:r w:rsidRPr="00B15D01">
              <w:rPr>
                <w:sz w:val="28"/>
                <w:szCs w:val="28"/>
              </w:rPr>
              <w:t>=</w:t>
            </w:r>
            <w:r w:rsidRPr="00B15D01">
              <w:rPr>
                <w:b/>
                <w:sz w:val="28"/>
                <w:szCs w:val="28"/>
              </w:rPr>
              <w:t>b</w:t>
            </w:r>
            <w:r w:rsidRPr="00B15D01">
              <w:rPr>
                <w:sz w:val="28"/>
                <w:szCs w:val="28"/>
              </w:rPr>
              <w:t>(1-h)+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oMath>
          </w:p>
          <w:p w:rsidR="00133DD5" w:rsidRPr="00B15D01" w:rsidRDefault="00133DD5" w:rsidP="00915E02">
            <w:pPr>
              <w:rPr>
                <w:sz w:val="28"/>
                <w:szCs w:val="28"/>
              </w:rPr>
            </w:pPr>
          </w:p>
          <w:p w:rsidR="00133DD5" w:rsidRPr="00B15D01" w:rsidRDefault="00A04F22" w:rsidP="00915E02">
            <w:pPr>
              <w:rPr>
                <w:sz w:val="28"/>
                <w:szCs w:val="28"/>
              </w:rPr>
            </w:pPr>
            <w:r w:rsidRPr="00B15D01">
              <w:rPr>
                <w:b/>
                <w:sz w:val="28"/>
                <w:szCs w:val="28"/>
              </w:rPr>
              <w:t>OX</w:t>
            </w:r>
            <w:r w:rsidRPr="00B15D01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oMath>
            <w:r w:rsidRPr="00B15D01">
              <w:rPr>
                <w:sz w:val="28"/>
                <w:szCs w:val="28"/>
              </w:rPr>
              <w:t>+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b</m:t>
              </m:r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oMath>
          </w:p>
          <w:p w:rsidR="00133DD5" w:rsidRPr="00B15D01" w:rsidRDefault="00133DD5" w:rsidP="00915E02">
            <w:pPr>
              <w:rPr>
                <w:sz w:val="28"/>
                <w:szCs w:val="28"/>
              </w:rPr>
            </w:pPr>
          </w:p>
          <w:p w:rsidR="00133DD5" w:rsidRPr="00B15D01" w:rsidRDefault="00EE7FB6" w:rsidP="00915E02">
            <w:pPr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="00A04F22" w:rsidRPr="00B15D01">
              <w:rPr>
                <w:b/>
                <w:sz w:val="28"/>
                <w:szCs w:val="28"/>
              </w:rPr>
              <w:t>a</w:t>
            </w:r>
            <w:r w:rsidR="00A04F22" w:rsidRPr="00B15D01">
              <w:rPr>
                <w:sz w:val="28"/>
                <w:szCs w:val="28"/>
              </w:rPr>
              <w:t>h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oMath>
          </w:p>
          <w:p w:rsidR="001860F7" w:rsidRPr="00B15D01" w:rsidRDefault="001860F7" w:rsidP="00915E02">
            <w:pPr>
              <w:rPr>
                <w:sz w:val="28"/>
                <w:szCs w:val="28"/>
              </w:rPr>
            </w:pPr>
          </w:p>
          <w:p w:rsidR="001860F7" w:rsidRPr="00B15D01" w:rsidRDefault="00A04F22" w:rsidP="00915E02">
            <w:pPr>
              <w:rPr>
                <w:sz w:val="28"/>
                <w:szCs w:val="28"/>
              </w:rPr>
            </w:pPr>
            <w:r w:rsidRPr="00B15D01">
              <w:rPr>
                <w:sz w:val="28"/>
                <w:szCs w:val="28"/>
              </w:rPr>
              <w:lastRenderedPageBreak/>
              <w:t>2</w:t>
            </w:r>
            <w:r w:rsidR="00B15D01">
              <w:rPr>
                <w:sz w:val="28"/>
                <w:szCs w:val="28"/>
              </w:rPr>
              <w:t xml:space="preserve"> </w:t>
            </w:r>
            <w:r w:rsidRPr="00B15D01">
              <w:rPr>
                <w:sz w:val="28"/>
                <w:szCs w:val="28"/>
              </w:rPr>
              <w:t>h</w:t>
            </w:r>
            <w:r w:rsidR="00B15D01">
              <w:rPr>
                <w:sz w:val="28"/>
                <w:szCs w:val="28"/>
              </w:rPr>
              <w:t xml:space="preserve"> </w:t>
            </w:r>
            <w:r w:rsidRPr="00B15D01">
              <w:rPr>
                <w:sz w:val="28"/>
                <w:szCs w:val="28"/>
              </w:rPr>
              <w:t>=</w:t>
            </w:r>
            <w:r w:rsidR="00B15D01">
              <w:rPr>
                <w:sz w:val="28"/>
                <w:szCs w:val="28"/>
              </w:rPr>
              <w:t xml:space="preserve"> </w:t>
            </w:r>
            <w:r w:rsidRPr="00B15D01">
              <w:rPr>
                <w:sz w:val="28"/>
                <w:szCs w:val="28"/>
              </w:rPr>
              <w:t>k</w:t>
            </w:r>
          </w:p>
          <w:p w:rsidR="00133DD5" w:rsidRPr="00B15D01" w:rsidRDefault="00EE7FB6" w:rsidP="00915E02">
            <w:pPr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4 </m:t>
                  </m:r>
                </m:den>
              </m:f>
            </m:oMath>
            <w:r w:rsidR="00303E79" w:rsidRPr="00B15D01">
              <w:rPr>
                <w:b/>
                <w:sz w:val="28"/>
                <w:szCs w:val="28"/>
              </w:rPr>
              <w:t>b</w:t>
            </w:r>
            <w:r w:rsidR="00B15D01">
              <w:rPr>
                <w:b/>
                <w:sz w:val="28"/>
                <w:szCs w:val="28"/>
              </w:rPr>
              <w:t xml:space="preserve"> </w:t>
            </w:r>
            <w:r w:rsidR="00303E79" w:rsidRPr="00B15D01">
              <w:rPr>
                <w:sz w:val="28"/>
                <w:szCs w:val="28"/>
              </w:rPr>
              <w:t>k=</w:t>
            </w:r>
            <w:r w:rsidR="00303E79" w:rsidRPr="00B15D01">
              <w:rPr>
                <w:b/>
                <w:sz w:val="28"/>
                <w:szCs w:val="28"/>
              </w:rPr>
              <w:t>b</w:t>
            </w:r>
            <w:r w:rsidR="00B15D01">
              <w:rPr>
                <w:b/>
                <w:sz w:val="28"/>
                <w:szCs w:val="28"/>
              </w:rPr>
              <w:t xml:space="preserve"> </w:t>
            </w:r>
            <w:r w:rsidR="00303E79" w:rsidRPr="00B15D01">
              <w:rPr>
                <w:sz w:val="28"/>
                <w:szCs w:val="28"/>
              </w:rPr>
              <w:t>(1-h)</w:t>
            </w:r>
          </w:p>
          <w:p w:rsidR="00133DD5" w:rsidRPr="00B15D01" w:rsidRDefault="00EE7FB6" w:rsidP="00915E02">
            <w:pPr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4  </m:t>
                  </m:r>
                </m:den>
              </m:f>
            </m:oMath>
            <w:r w:rsidR="00303E79" w:rsidRPr="00B15D01">
              <w:rPr>
                <w:sz w:val="28"/>
                <w:szCs w:val="28"/>
              </w:rPr>
              <w:t>k=1</w:t>
            </w:r>
            <w:r w:rsidR="00B15D01">
              <w:rPr>
                <w:sz w:val="28"/>
                <w:szCs w:val="28"/>
              </w:rPr>
              <w:t xml:space="preserve"> </w:t>
            </w:r>
            <w:r w:rsidR="00303E79" w:rsidRPr="00B15D01">
              <w:rPr>
                <w:sz w:val="28"/>
                <w:szCs w:val="28"/>
              </w:rPr>
              <w:t>-</w:t>
            </w:r>
            <w:r w:rsidR="00B15D01">
              <w:rPr>
                <w:sz w:val="28"/>
                <w:szCs w:val="28"/>
              </w:rPr>
              <w:t xml:space="preserve"> </w:t>
            </w:r>
            <w:r w:rsidR="00303E79" w:rsidRPr="00B15D01">
              <w:rPr>
                <w:sz w:val="28"/>
                <w:szCs w:val="28"/>
              </w:rPr>
              <w:t>h</w:t>
            </w:r>
          </w:p>
          <w:p w:rsidR="00133DD5" w:rsidRPr="00B15D01" w:rsidRDefault="00EE7FB6" w:rsidP="00915E02">
            <w:pPr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3 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  <w:r w:rsidR="00303E79" w:rsidRPr="00B15D01">
              <w:rPr>
                <w:sz w:val="28"/>
                <w:szCs w:val="28"/>
              </w:rPr>
              <w:t>(2</w:t>
            </w:r>
            <w:r w:rsidR="00B15D01">
              <w:rPr>
                <w:sz w:val="28"/>
                <w:szCs w:val="28"/>
              </w:rPr>
              <w:t xml:space="preserve"> </w:t>
            </w:r>
            <w:r w:rsidR="00303E79" w:rsidRPr="00B15D01">
              <w:rPr>
                <w:sz w:val="28"/>
                <w:szCs w:val="28"/>
              </w:rPr>
              <w:t>h)=1</w:t>
            </w:r>
            <w:r w:rsidR="00B15D01">
              <w:rPr>
                <w:sz w:val="28"/>
                <w:szCs w:val="28"/>
              </w:rPr>
              <w:t xml:space="preserve"> </w:t>
            </w:r>
            <w:r w:rsidR="00303E79" w:rsidRPr="00B15D01">
              <w:rPr>
                <w:sz w:val="28"/>
                <w:szCs w:val="28"/>
              </w:rPr>
              <w:t>-</w:t>
            </w:r>
            <w:r w:rsidR="00B15D01">
              <w:rPr>
                <w:sz w:val="28"/>
                <w:szCs w:val="28"/>
              </w:rPr>
              <w:t xml:space="preserve"> </w:t>
            </w:r>
            <w:r w:rsidR="00303E79" w:rsidRPr="00B15D01">
              <w:rPr>
                <w:sz w:val="28"/>
                <w:szCs w:val="28"/>
              </w:rPr>
              <w:t>h</w:t>
            </w:r>
          </w:p>
          <w:p w:rsidR="00133DD5" w:rsidRPr="00B15D01" w:rsidRDefault="00EE7FB6" w:rsidP="00915E02">
            <w:pPr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2 </m:t>
                  </m:r>
                </m:den>
              </m:f>
            </m:oMath>
            <w:r w:rsidR="00C5329A" w:rsidRPr="00B15D01">
              <w:rPr>
                <w:sz w:val="28"/>
                <w:szCs w:val="28"/>
              </w:rPr>
              <w:t>h</w:t>
            </w:r>
            <w:r w:rsidR="00B15D01">
              <w:rPr>
                <w:sz w:val="28"/>
                <w:szCs w:val="28"/>
              </w:rPr>
              <w:t xml:space="preserve"> </w:t>
            </w:r>
            <w:r w:rsidR="00C5329A" w:rsidRPr="00B15D01">
              <w:rPr>
                <w:sz w:val="28"/>
                <w:szCs w:val="28"/>
              </w:rPr>
              <w:t>=1</w:t>
            </w:r>
            <w:r w:rsidR="00B15D01">
              <w:rPr>
                <w:sz w:val="28"/>
                <w:szCs w:val="28"/>
              </w:rPr>
              <w:t xml:space="preserve"> </w:t>
            </w:r>
            <w:r w:rsidR="00C5329A" w:rsidRPr="00B15D01">
              <w:rPr>
                <w:rFonts w:ascii="Times New Roman" w:hAnsi="Times New Roman" w:cs="Times New Roman"/>
                <w:sz w:val="28"/>
                <w:szCs w:val="28"/>
              </w:rPr>
              <w:t>═</w:t>
            </w:r>
            <w:r w:rsidR="00C5329A" w:rsidRPr="00B15D01">
              <w:rPr>
                <w:rFonts w:cstheme="minorHAnsi"/>
                <w:sz w:val="28"/>
                <w:szCs w:val="28"/>
              </w:rPr>
              <w:t>&gt;</w:t>
            </w:r>
            <w:r w:rsidR="00B15D01">
              <w:rPr>
                <w:rFonts w:cstheme="minorHAnsi"/>
                <w:sz w:val="28"/>
                <w:szCs w:val="28"/>
              </w:rPr>
              <w:t xml:space="preserve"> </w:t>
            </w:r>
            <w:r w:rsidR="00C5329A" w:rsidRPr="00B15D01">
              <w:rPr>
                <w:sz w:val="28"/>
                <w:szCs w:val="28"/>
              </w:rPr>
              <w:t>h</w:t>
            </w:r>
            <w:r w:rsidR="00B15D01">
              <w:rPr>
                <w:sz w:val="28"/>
                <w:szCs w:val="28"/>
              </w:rPr>
              <w:t xml:space="preserve"> </w:t>
            </w:r>
            <w:r w:rsidR="00C5329A" w:rsidRPr="00B15D01">
              <w:rPr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</w:p>
          <w:p w:rsidR="00133DD5" w:rsidRPr="00B15D01" w:rsidRDefault="00C5329A" w:rsidP="00915E02">
            <w:pPr>
              <w:rPr>
                <w:sz w:val="28"/>
                <w:szCs w:val="28"/>
              </w:rPr>
            </w:pPr>
            <w:r w:rsidRPr="00B15D01">
              <w:rPr>
                <w:sz w:val="28"/>
                <w:szCs w:val="28"/>
              </w:rPr>
              <w:t>K=2(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Pr="00B15D01">
              <w:rPr>
                <w:sz w:val="28"/>
                <w:szCs w:val="28"/>
              </w:rPr>
              <w:t>)</w:t>
            </w:r>
            <w:r w:rsidR="00B15D01">
              <w:rPr>
                <w:sz w:val="28"/>
                <w:szCs w:val="28"/>
              </w:rPr>
              <w:t xml:space="preserve"> </w:t>
            </w:r>
            <w:r w:rsidRPr="00B15D01">
              <w:rPr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</w:p>
          <w:p w:rsidR="00133DD5" w:rsidRPr="00B15D01" w:rsidRDefault="00C5329A" w:rsidP="00915E02">
            <w:pPr>
              <w:rPr>
                <w:sz w:val="28"/>
                <w:szCs w:val="28"/>
              </w:rPr>
            </w:pPr>
            <w:r w:rsidRPr="00B15D01">
              <w:rPr>
                <w:sz w:val="28"/>
                <w:szCs w:val="28"/>
              </w:rPr>
              <w:t>K</w:t>
            </w:r>
            <w:r w:rsidR="00B15D01">
              <w:rPr>
                <w:sz w:val="28"/>
                <w:szCs w:val="28"/>
              </w:rPr>
              <w:t xml:space="preserve"> </w:t>
            </w:r>
            <w:r w:rsidRPr="00B15D01">
              <w:rPr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</w:p>
          <w:p w:rsidR="00133DD5" w:rsidRPr="00B15D01" w:rsidRDefault="00133DD5" w:rsidP="00915E02">
            <w:pPr>
              <w:rPr>
                <w:sz w:val="28"/>
                <w:szCs w:val="28"/>
              </w:rPr>
            </w:pPr>
          </w:p>
          <w:p w:rsidR="00133DD5" w:rsidRDefault="00EE7FB6" w:rsidP="00915E02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 xml:space="preserve">1 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="00B15D01" w:rsidRPr="00B15D01">
              <w:rPr>
                <w:b/>
                <w:i/>
              </w:rPr>
              <w:t>a</w:t>
            </w:r>
            <w:r w:rsidR="00B15D01">
              <w:t>+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 xml:space="preserve">3 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oMath>
          </w:p>
          <w:p w:rsidR="00133DD5" w:rsidRDefault="00133DD5" w:rsidP="00915E02"/>
          <w:p w:rsidR="00133DD5" w:rsidRDefault="00133DD5" w:rsidP="00915E02"/>
          <w:p w:rsidR="00DD2AC1" w:rsidRDefault="00DD2AC1" w:rsidP="00915E02"/>
          <w:p w:rsidR="00DD2AC1" w:rsidRDefault="00DD2AC1" w:rsidP="00915E02"/>
        </w:tc>
        <w:tc>
          <w:tcPr>
            <w:tcW w:w="900" w:type="dxa"/>
          </w:tcPr>
          <w:p w:rsidR="000B10E3" w:rsidRDefault="000B10E3" w:rsidP="00915E02"/>
          <w:p w:rsidR="00F66165" w:rsidRDefault="00F66165" w:rsidP="00915E02">
            <w:r>
              <w:t>A1</w:t>
            </w:r>
          </w:p>
          <w:p w:rsidR="00F66165" w:rsidRDefault="00F66165" w:rsidP="00915E02"/>
          <w:p w:rsidR="00F66165" w:rsidRDefault="00F66165" w:rsidP="00915E02">
            <w:r>
              <w:t>A2</w:t>
            </w:r>
          </w:p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>
            <w:r>
              <w:t>A1</w:t>
            </w:r>
          </w:p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>
            <w:r>
              <w:t>A1</w:t>
            </w:r>
          </w:p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>
            <w:r>
              <w:t>M1</w:t>
            </w:r>
          </w:p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>
            <w:r>
              <w:t>M1</w:t>
            </w:r>
          </w:p>
          <w:p w:rsidR="00F66165" w:rsidRDefault="00F66165" w:rsidP="00915E02"/>
          <w:p w:rsidR="00F66165" w:rsidRDefault="00F66165" w:rsidP="00915E02"/>
          <w:p w:rsidR="00F66165" w:rsidRDefault="00F66165" w:rsidP="00915E02">
            <w:r>
              <w:t>M1</w:t>
            </w:r>
          </w:p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>
            <w:r>
              <w:t>A1</w:t>
            </w:r>
          </w:p>
          <w:p w:rsidR="00F66165" w:rsidRDefault="00F66165" w:rsidP="00915E02"/>
          <w:p w:rsidR="00F66165" w:rsidRDefault="00F66165" w:rsidP="00915E02"/>
          <w:p w:rsidR="00F66165" w:rsidRDefault="00F66165" w:rsidP="00915E02"/>
          <w:p w:rsidR="00F66165" w:rsidRDefault="00F66165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DD2AC1" w:rsidP="00915E02">
            <w:r>
              <w:t>10</w:t>
            </w:r>
          </w:p>
        </w:tc>
      </w:tr>
      <w:tr w:rsidR="000B10E3" w:rsidTr="00915E02">
        <w:tc>
          <w:tcPr>
            <w:tcW w:w="828" w:type="dxa"/>
          </w:tcPr>
          <w:p w:rsidR="000B10E3" w:rsidRDefault="000B20CE" w:rsidP="00915E02">
            <w:r>
              <w:t>20</w:t>
            </w:r>
          </w:p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</w:tc>
        <w:tc>
          <w:tcPr>
            <w:tcW w:w="6570" w:type="dxa"/>
          </w:tcPr>
          <w:p w:rsidR="000B20CE" w:rsidRDefault="000B20CE" w:rsidP="00915E02">
            <w:r>
              <w:object w:dxaOrig="4560" w:dyaOrig="3480">
                <v:shape id="_x0000_i1070" type="#_x0000_t75" style="width:228pt;height:180pt" o:ole="">
                  <v:imagedata r:id="rId97" o:title=""/>
                </v:shape>
                <o:OLEObject Type="Embed" ProgID="PBrush" ShapeID="_x0000_i1070" DrawAspect="Content" ObjectID="_1667408524" r:id="rId98"/>
              </w:object>
            </w:r>
          </w:p>
          <w:p w:rsidR="000B20CE" w:rsidRPr="000B20CE" w:rsidRDefault="000B20CE" w:rsidP="000B20CE"/>
          <w:p w:rsidR="000B20CE" w:rsidRDefault="000B20CE" w:rsidP="000B20CE"/>
          <w:p w:rsid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  <w:r w:rsidRPr="000B20CE">
              <w:rPr>
                <w:noProof/>
                <w:sz w:val="28"/>
                <w:szCs w:val="28"/>
              </w:rPr>
              <w:t>AB=5cm, BC=8cm</w:t>
            </w:r>
          </w:p>
          <w:p w:rsidR="000B20CE" w:rsidRP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</w:p>
          <w:p w:rsid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  <w:r w:rsidRPr="000B20CE">
              <w:rPr>
                <w:noProof/>
                <w:sz w:val="28"/>
                <w:szCs w:val="28"/>
              </w:rPr>
              <w:sym w:font="Symbol" w:char="F0D0"/>
            </w:r>
            <w:r w:rsidRPr="000B20CE">
              <w:rPr>
                <w:noProof/>
                <w:sz w:val="28"/>
                <w:szCs w:val="28"/>
              </w:rPr>
              <w:t>ABC=60</w:t>
            </w:r>
            <w:r w:rsidRPr="000B20CE">
              <w:rPr>
                <w:noProof/>
                <w:sz w:val="28"/>
                <w:szCs w:val="28"/>
              </w:rPr>
              <w:sym w:font="Symbol" w:char="F0B0"/>
            </w:r>
          </w:p>
          <w:p w:rsidR="000B20CE" w:rsidRP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</w:p>
          <w:p w:rsid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  <w:r w:rsidRPr="000B20CE">
              <w:rPr>
                <w:noProof/>
                <w:sz w:val="28"/>
                <w:szCs w:val="28"/>
              </w:rPr>
              <w:t xml:space="preserve">    AC=7.0 </w:t>
            </w:r>
            <w:r w:rsidRPr="000B20CE">
              <w:rPr>
                <w:noProof/>
                <w:sz w:val="28"/>
                <w:szCs w:val="28"/>
              </w:rPr>
              <w:sym w:font="Symbol" w:char="F0B1"/>
            </w:r>
            <w:r w:rsidRPr="000B20CE">
              <w:rPr>
                <w:noProof/>
                <w:sz w:val="28"/>
                <w:szCs w:val="28"/>
              </w:rPr>
              <w:t xml:space="preserve"> 0.1cm</w:t>
            </w:r>
          </w:p>
          <w:p w:rsidR="000B20CE" w:rsidRP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</w:p>
          <w:p w:rsid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  <w:r w:rsidRPr="000B20CE">
              <w:rPr>
                <w:noProof/>
                <w:sz w:val="28"/>
                <w:szCs w:val="28"/>
              </w:rPr>
              <w:t xml:space="preserve">    </w:t>
            </w:r>
            <w:r w:rsidRPr="000B20CE">
              <w:rPr>
                <w:noProof/>
                <w:sz w:val="28"/>
                <w:szCs w:val="28"/>
              </w:rPr>
              <w:sym w:font="Symbol" w:char="F0D0"/>
            </w:r>
            <w:r w:rsidRPr="000B20CE">
              <w:rPr>
                <w:noProof/>
                <w:sz w:val="28"/>
                <w:szCs w:val="28"/>
              </w:rPr>
              <w:t>BAC=83</w:t>
            </w:r>
            <w:r w:rsidRPr="000B20CE">
              <w:rPr>
                <w:noProof/>
                <w:sz w:val="28"/>
                <w:szCs w:val="28"/>
              </w:rPr>
              <w:sym w:font="Symbol" w:char="F0B1"/>
            </w:r>
            <w:r w:rsidRPr="000B20CE">
              <w:rPr>
                <w:noProof/>
                <w:sz w:val="28"/>
                <w:szCs w:val="28"/>
              </w:rPr>
              <w:t>1</w:t>
            </w:r>
            <w:r w:rsidRPr="000B20CE">
              <w:rPr>
                <w:noProof/>
                <w:sz w:val="28"/>
                <w:szCs w:val="28"/>
              </w:rPr>
              <w:sym w:font="Symbol" w:char="F0B0"/>
            </w:r>
          </w:p>
          <w:p w:rsidR="000B20CE" w:rsidRP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</w:p>
          <w:p w:rsid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  <w:r w:rsidRPr="000B20CE">
              <w:rPr>
                <w:noProof/>
                <w:sz w:val="28"/>
                <w:szCs w:val="28"/>
              </w:rPr>
              <w:t xml:space="preserve"> </w:t>
            </w:r>
            <w:r w:rsidRPr="000B20CE">
              <w:rPr>
                <w:noProof/>
                <w:sz w:val="28"/>
                <w:szCs w:val="28"/>
              </w:rPr>
              <w:sym w:font="Symbol" w:char="F05E"/>
            </w:r>
            <w:r w:rsidRPr="000B20CE">
              <w:rPr>
                <w:noProof/>
                <w:sz w:val="28"/>
                <w:szCs w:val="28"/>
              </w:rPr>
              <w:t xml:space="preserve"> Bisectors of any 2 sides</w:t>
            </w:r>
          </w:p>
          <w:p w:rsidR="000B20CE" w:rsidRP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</w:p>
          <w:p w:rsid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  <w:r w:rsidRPr="000B20CE">
              <w:rPr>
                <w:noProof/>
                <w:sz w:val="28"/>
                <w:szCs w:val="28"/>
              </w:rPr>
              <w:t xml:space="preserve"> centre o marked </w:t>
            </w:r>
          </w:p>
          <w:p w:rsidR="000B20CE" w:rsidRP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</w:p>
          <w:p w:rsid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  <w:r w:rsidRPr="000B20CE">
              <w:rPr>
                <w:noProof/>
                <w:sz w:val="28"/>
                <w:szCs w:val="28"/>
              </w:rPr>
              <w:sym w:font="Symbol" w:char="F05E"/>
            </w:r>
            <w:r w:rsidRPr="000B20CE">
              <w:rPr>
                <w:noProof/>
                <w:sz w:val="28"/>
                <w:szCs w:val="28"/>
              </w:rPr>
              <w:t xml:space="preserve">Bisector of BC from A </w:t>
            </w:r>
          </w:p>
          <w:p w:rsidR="000B20CE" w:rsidRP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</w:p>
          <w:p w:rsid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  <w:r w:rsidRPr="000B20CE">
              <w:rPr>
                <w:noProof/>
                <w:sz w:val="28"/>
                <w:szCs w:val="28"/>
              </w:rPr>
              <w:t>AD measured 4.3</w:t>
            </w:r>
            <w:r w:rsidRPr="000B20CE">
              <w:rPr>
                <w:noProof/>
                <w:sz w:val="28"/>
                <w:szCs w:val="28"/>
              </w:rPr>
              <w:sym w:font="Symbol" w:char="F0B1"/>
            </w:r>
            <w:r w:rsidRPr="000B20CE">
              <w:rPr>
                <w:noProof/>
                <w:sz w:val="28"/>
                <w:szCs w:val="28"/>
              </w:rPr>
              <w:t xml:space="preserve"> 0.1</w:t>
            </w:r>
          </w:p>
          <w:p w:rsidR="000B20CE" w:rsidRP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</w:p>
          <w:p w:rsid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Area=</w:t>
            </w:r>
            <w:r w:rsidRPr="000B20CE">
              <w:rPr>
                <w:noProof/>
                <w:sz w:val="28"/>
                <w:szCs w:val="28"/>
              </w:rPr>
              <w:t>½ x 8 x 4.3</w:t>
            </w:r>
          </w:p>
          <w:p w:rsidR="000B20CE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</w:p>
          <w:p w:rsidR="000B10E3" w:rsidRDefault="000B20CE" w:rsidP="000B20CE">
            <w:pPr>
              <w:tabs>
                <w:tab w:val="left" w:pos="2760"/>
              </w:tabs>
              <w:rPr>
                <w:noProof/>
                <w:sz w:val="28"/>
                <w:szCs w:val="28"/>
                <w:vertAlign w:val="superscript"/>
              </w:rPr>
            </w:pPr>
            <w:r w:rsidRPr="000B20CE">
              <w:rPr>
                <w:noProof/>
                <w:sz w:val="28"/>
                <w:szCs w:val="28"/>
              </w:rPr>
              <w:t>=17.2cm</w:t>
            </w:r>
            <w:r w:rsidRPr="000B20CE">
              <w:rPr>
                <w:noProof/>
                <w:sz w:val="28"/>
                <w:szCs w:val="28"/>
                <w:vertAlign w:val="superscript"/>
              </w:rPr>
              <w:t>2</w:t>
            </w:r>
          </w:p>
          <w:p w:rsidR="00FD2B7C" w:rsidRDefault="00FD2B7C" w:rsidP="000B20CE">
            <w:pPr>
              <w:tabs>
                <w:tab w:val="left" w:pos="2760"/>
              </w:tabs>
              <w:rPr>
                <w:noProof/>
                <w:sz w:val="28"/>
                <w:szCs w:val="28"/>
                <w:vertAlign w:val="superscript"/>
              </w:rPr>
            </w:pPr>
          </w:p>
          <w:p w:rsidR="00FD2B7C" w:rsidRDefault="00FD2B7C" w:rsidP="000B20CE">
            <w:pPr>
              <w:tabs>
                <w:tab w:val="left" w:pos="2760"/>
              </w:tabs>
              <w:rPr>
                <w:noProof/>
                <w:sz w:val="28"/>
                <w:szCs w:val="28"/>
                <w:vertAlign w:val="superscript"/>
              </w:rPr>
            </w:pPr>
          </w:p>
          <w:p w:rsidR="00FD2B7C" w:rsidRDefault="00FD2B7C" w:rsidP="000B20CE">
            <w:pPr>
              <w:tabs>
                <w:tab w:val="left" w:pos="2760"/>
              </w:tabs>
              <w:rPr>
                <w:noProof/>
                <w:sz w:val="28"/>
                <w:szCs w:val="28"/>
                <w:vertAlign w:val="superscript"/>
              </w:rPr>
            </w:pPr>
          </w:p>
          <w:p w:rsidR="00FD2B7C" w:rsidRDefault="00FD2B7C" w:rsidP="000B20CE">
            <w:pPr>
              <w:tabs>
                <w:tab w:val="left" w:pos="2760"/>
              </w:tabs>
              <w:rPr>
                <w:noProof/>
                <w:sz w:val="28"/>
                <w:szCs w:val="28"/>
                <w:vertAlign w:val="superscript"/>
              </w:rPr>
            </w:pPr>
          </w:p>
          <w:p w:rsidR="00FD2B7C" w:rsidRPr="000B20CE" w:rsidRDefault="00FD2B7C" w:rsidP="000B20CE">
            <w:pPr>
              <w:tabs>
                <w:tab w:val="left" w:pos="2760"/>
              </w:tabs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</w:tcPr>
          <w:p w:rsidR="000B10E3" w:rsidRDefault="000B10E3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/>
          <w:p w:rsidR="000B20CE" w:rsidRDefault="000B20CE" w:rsidP="00915E02">
            <w:r>
              <w:t>B1</w:t>
            </w:r>
          </w:p>
          <w:p w:rsidR="000B20CE" w:rsidRDefault="000B20CE" w:rsidP="00915E02"/>
          <w:p w:rsidR="000B20CE" w:rsidRDefault="000B20CE" w:rsidP="00915E02">
            <w:r>
              <w:t>B1</w:t>
            </w:r>
          </w:p>
          <w:p w:rsidR="000B20CE" w:rsidRDefault="000B20CE" w:rsidP="00915E02"/>
          <w:p w:rsidR="000B20CE" w:rsidRDefault="000B20CE" w:rsidP="00915E02"/>
          <w:p w:rsidR="000B20CE" w:rsidRDefault="000B20CE" w:rsidP="00915E02">
            <w:r>
              <w:t>B1</w:t>
            </w:r>
          </w:p>
          <w:p w:rsidR="000B20CE" w:rsidRDefault="000B20CE" w:rsidP="00915E02"/>
          <w:p w:rsidR="000B20CE" w:rsidRDefault="000B20CE" w:rsidP="00915E02"/>
          <w:p w:rsidR="000B20CE" w:rsidRDefault="000B20CE" w:rsidP="00915E02">
            <w:r>
              <w:t>B1</w:t>
            </w:r>
          </w:p>
          <w:p w:rsidR="000B20CE" w:rsidRDefault="000B20CE" w:rsidP="00915E02"/>
          <w:p w:rsidR="000B20CE" w:rsidRDefault="000B20CE" w:rsidP="00915E02"/>
          <w:p w:rsidR="000B20CE" w:rsidRDefault="000B20CE" w:rsidP="00915E02">
            <w:r>
              <w:t>B1</w:t>
            </w:r>
          </w:p>
          <w:p w:rsidR="000B20CE" w:rsidRDefault="000B20CE" w:rsidP="00915E02"/>
          <w:p w:rsidR="000B20CE" w:rsidRDefault="000B20CE" w:rsidP="00915E02">
            <w:r>
              <w:t>B1</w:t>
            </w:r>
          </w:p>
          <w:p w:rsidR="000B20CE" w:rsidRDefault="000B20CE" w:rsidP="00915E02"/>
          <w:p w:rsidR="000B20CE" w:rsidRDefault="000B20CE" w:rsidP="00915E02"/>
          <w:p w:rsidR="000B20CE" w:rsidRDefault="000B20CE" w:rsidP="00915E02">
            <w:r>
              <w:t>B1</w:t>
            </w:r>
          </w:p>
          <w:p w:rsidR="000B20CE" w:rsidRDefault="000B20CE" w:rsidP="00915E02"/>
          <w:p w:rsidR="000B20CE" w:rsidRDefault="000B20CE" w:rsidP="00915E02"/>
          <w:p w:rsidR="000B20CE" w:rsidRDefault="000B20CE" w:rsidP="00915E02">
            <w:r>
              <w:t>B1</w:t>
            </w:r>
          </w:p>
          <w:p w:rsidR="000B20CE" w:rsidRDefault="000B20CE" w:rsidP="00915E02"/>
          <w:p w:rsidR="000B20CE" w:rsidRDefault="000B20CE" w:rsidP="00915E02">
            <w:r>
              <w:t>M1</w:t>
            </w:r>
          </w:p>
          <w:p w:rsidR="000B20CE" w:rsidRDefault="000B20CE" w:rsidP="00915E02"/>
          <w:p w:rsidR="000B20CE" w:rsidRDefault="000B20CE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0B20CE" w:rsidP="00915E02">
            <w:r>
              <w:t>10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  <w:p w:rsidR="000B20CE" w:rsidRDefault="00FD2B7C" w:rsidP="00915E02">
            <w:r>
              <w:t>21(a)</w:t>
            </w:r>
          </w:p>
          <w:p w:rsidR="000B20CE" w:rsidRDefault="000B20CE" w:rsidP="00915E02"/>
          <w:p w:rsidR="00FD2B7C" w:rsidRDefault="00FD2B7C" w:rsidP="00915E02"/>
          <w:p w:rsidR="00FD2B7C" w:rsidRDefault="00FD2B7C" w:rsidP="00915E02"/>
          <w:p w:rsidR="00FD2B7C" w:rsidRDefault="00FD2B7C" w:rsidP="00915E02"/>
          <w:p w:rsidR="00FD2B7C" w:rsidRDefault="00FD2B7C" w:rsidP="00915E02"/>
          <w:p w:rsidR="00FD2B7C" w:rsidRDefault="00FD2B7C" w:rsidP="00915E02"/>
          <w:p w:rsidR="00FD2B7C" w:rsidRDefault="00FD2B7C" w:rsidP="00915E02"/>
          <w:p w:rsidR="00FD2B7C" w:rsidRDefault="00FD2B7C" w:rsidP="00915E02"/>
          <w:p w:rsidR="00FD2B7C" w:rsidRDefault="00FD2B7C" w:rsidP="00915E02"/>
          <w:p w:rsidR="00FD2B7C" w:rsidRDefault="00FD2B7C" w:rsidP="00915E02"/>
          <w:p w:rsidR="00FD2B7C" w:rsidRDefault="00FD2B7C" w:rsidP="00915E02"/>
          <w:p w:rsidR="00FD2B7C" w:rsidRDefault="00FD2B7C" w:rsidP="00915E02"/>
          <w:p w:rsidR="00FD2B7C" w:rsidRDefault="00FD2B7C" w:rsidP="00915E02"/>
          <w:p w:rsidR="00FD2B7C" w:rsidRDefault="00FD2B7C" w:rsidP="00915E02"/>
          <w:p w:rsidR="000E543A" w:rsidRDefault="000E543A" w:rsidP="00915E02"/>
          <w:p w:rsidR="000E543A" w:rsidRDefault="000E543A" w:rsidP="00915E02"/>
          <w:p w:rsidR="000E543A" w:rsidRDefault="000E543A" w:rsidP="00915E02"/>
          <w:p w:rsidR="000E543A" w:rsidRDefault="000E543A" w:rsidP="00915E02"/>
          <w:p w:rsidR="000E543A" w:rsidRDefault="000E543A" w:rsidP="00915E02"/>
          <w:p w:rsidR="00404B51" w:rsidRDefault="00404B51" w:rsidP="00915E02"/>
          <w:p w:rsidR="00FD2B7C" w:rsidRDefault="00FD2B7C" w:rsidP="00915E02">
            <w:r>
              <w:t xml:space="preserve">     (b)</w:t>
            </w:r>
          </w:p>
          <w:p w:rsidR="00FD2B7C" w:rsidRDefault="00FD2B7C" w:rsidP="00915E02"/>
          <w:p w:rsidR="00FD2B7C" w:rsidRDefault="00FD2B7C" w:rsidP="00915E02"/>
          <w:p w:rsidR="00FD2B7C" w:rsidRDefault="00FD2B7C" w:rsidP="00915E02"/>
          <w:p w:rsidR="00FD2B7C" w:rsidRDefault="00FD2B7C" w:rsidP="00915E02"/>
          <w:p w:rsidR="00FD2B7C" w:rsidRDefault="00FD2B7C" w:rsidP="00915E02"/>
          <w:p w:rsidR="00FD2B7C" w:rsidRDefault="00FD2B7C" w:rsidP="00915E02"/>
          <w:p w:rsidR="00FD2B7C" w:rsidRDefault="00FD2B7C" w:rsidP="00915E02"/>
          <w:p w:rsidR="00FD2B7C" w:rsidRDefault="00FD2B7C" w:rsidP="00915E02"/>
          <w:p w:rsidR="00FD2B7C" w:rsidRDefault="00FD2B7C" w:rsidP="00915E02">
            <w:r>
              <w:t xml:space="preserve">     (c)</w:t>
            </w:r>
          </w:p>
        </w:tc>
        <w:tc>
          <w:tcPr>
            <w:tcW w:w="6570" w:type="dxa"/>
          </w:tcPr>
          <w:p w:rsidR="000B10E3" w:rsidRDefault="000B10E3" w:rsidP="00915E02"/>
          <w:p w:rsidR="0035520B" w:rsidRDefault="00FD2B7C" w:rsidP="00915E02">
            <w:r>
              <w:object w:dxaOrig="4365" w:dyaOrig="2850">
                <v:shape id="_x0000_i1071" type="#_x0000_t75" style="width:218.25pt;height:143.25pt" o:ole="">
                  <v:imagedata r:id="rId99" o:title=""/>
                </v:shape>
                <o:OLEObject Type="Embed" ProgID="PBrush" ShapeID="_x0000_i1071" DrawAspect="Content" ObjectID="_1667408525" r:id="rId100"/>
              </w:object>
            </w:r>
          </w:p>
          <w:p w:rsidR="00FD2B7C" w:rsidRDefault="00FD2B7C" w:rsidP="00915E02"/>
          <w:p w:rsidR="00FD2B7C" w:rsidRPr="000E543A" w:rsidRDefault="000E543A" w:rsidP="00915E02">
            <w:pPr>
              <w:rPr>
                <w:sz w:val="28"/>
                <w:szCs w:val="28"/>
              </w:rPr>
            </w:pPr>
            <w:r w:rsidRPr="000E543A">
              <w:rPr>
                <w:sz w:val="28"/>
                <w:szCs w:val="28"/>
              </w:rPr>
              <w:t>Dormitory located</w:t>
            </w:r>
          </w:p>
          <w:p w:rsidR="000E543A" w:rsidRPr="000E543A" w:rsidRDefault="000E543A" w:rsidP="00915E02">
            <w:pPr>
              <w:rPr>
                <w:sz w:val="28"/>
                <w:szCs w:val="28"/>
              </w:rPr>
            </w:pPr>
            <w:r w:rsidRPr="000E543A">
              <w:rPr>
                <w:sz w:val="28"/>
                <w:szCs w:val="28"/>
              </w:rPr>
              <w:t>Tank located</w:t>
            </w:r>
          </w:p>
          <w:p w:rsidR="000E543A" w:rsidRPr="000E543A" w:rsidRDefault="000E543A" w:rsidP="00915E02">
            <w:pPr>
              <w:rPr>
                <w:sz w:val="28"/>
                <w:szCs w:val="28"/>
              </w:rPr>
            </w:pPr>
            <w:r w:rsidRPr="000E543A">
              <w:rPr>
                <w:sz w:val="28"/>
                <w:szCs w:val="28"/>
              </w:rPr>
              <w:t>Borehole located</w:t>
            </w:r>
          </w:p>
          <w:p w:rsidR="000E543A" w:rsidRPr="000E543A" w:rsidRDefault="000E543A" w:rsidP="00915E02">
            <w:pPr>
              <w:rPr>
                <w:sz w:val="28"/>
                <w:szCs w:val="28"/>
              </w:rPr>
            </w:pPr>
            <w:r w:rsidRPr="000E543A">
              <w:rPr>
                <w:sz w:val="28"/>
                <w:szCs w:val="28"/>
              </w:rPr>
              <w:t>Library located</w:t>
            </w:r>
          </w:p>
          <w:p w:rsidR="000E543A" w:rsidRPr="000E543A" w:rsidRDefault="000E543A" w:rsidP="00915E02">
            <w:pPr>
              <w:rPr>
                <w:sz w:val="28"/>
                <w:szCs w:val="28"/>
              </w:rPr>
            </w:pPr>
            <w:r w:rsidRPr="000E543A">
              <w:rPr>
                <w:sz w:val="28"/>
                <w:szCs w:val="28"/>
              </w:rPr>
              <w:t>Correct scale</w:t>
            </w:r>
          </w:p>
          <w:p w:rsidR="000E543A" w:rsidRDefault="000E543A" w:rsidP="00915E02"/>
          <w:p w:rsidR="00FD2B7C" w:rsidRDefault="00FD2B7C" w:rsidP="00915E02"/>
          <w:p w:rsidR="00FD2B7C" w:rsidRDefault="00FD2B7C" w:rsidP="00915E02"/>
          <w:p w:rsidR="00FD2B7C" w:rsidRDefault="00FD2B7C" w:rsidP="00FD2B7C">
            <w:pPr>
              <w:tabs>
                <w:tab w:val="left" w:pos="2760"/>
              </w:tabs>
              <w:rPr>
                <w:noProof/>
                <w:sz w:val="32"/>
                <w:szCs w:val="32"/>
              </w:rPr>
            </w:pPr>
            <w:r>
              <w:rPr>
                <w:noProof/>
              </w:rPr>
              <w:t xml:space="preserve"> </w:t>
            </w:r>
            <w:r w:rsidRPr="00FD2B7C">
              <w:rPr>
                <w:noProof/>
                <w:sz w:val="32"/>
                <w:szCs w:val="32"/>
              </w:rPr>
              <w:t>Distance</w:t>
            </w:r>
            <w:r>
              <w:rPr>
                <w:noProof/>
                <w:sz w:val="32"/>
                <w:szCs w:val="32"/>
              </w:rPr>
              <w:t>=</w:t>
            </w:r>
            <w:r w:rsidRPr="00FD2B7C">
              <w:rPr>
                <w:noProof/>
                <w:sz w:val="32"/>
                <w:szCs w:val="32"/>
              </w:rPr>
              <w:t>20x8</w:t>
            </w:r>
          </w:p>
          <w:p w:rsidR="00FD2B7C" w:rsidRDefault="00FD2B7C" w:rsidP="00FD2B7C">
            <w:pPr>
              <w:tabs>
                <w:tab w:val="left" w:pos="2760"/>
              </w:tabs>
              <w:rPr>
                <w:noProof/>
                <w:sz w:val="32"/>
                <w:szCs w:val="32"/>
              </w:rPr>
            </w:pPr>
          </w:p>
          <w:p w:rsidR="00FD2B7C" w:rsidRDefault="00FD2B7C" w:rsidP="00FD2B7C">
            <w:pPr>
              <w:tabs>
                <w:tab w:val="left" w:pos="2760"/>
              </w:tabs>
              <w:rPr>
                <w:noProof/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w:t xml:space="preserve">                  </w:t>
            </w:r>
            <w:r w:rsidRPr="00FD2B7C">
              <w:rPr>
                <w:noProof/>
                <w:sz w:val="32"/>
                <w:szCs w:val="32"/>
              </w:rPr>
              <w:t>=160km</w:t>
            </w:r>
          </w:p>
          <w:p w:rsidR="00FD2B7C" w:rsidRPr="00FD2B7C" w:rsidRDefault="00FD2B7C" w:rsidP="00FD2B7C">
            <w:pPr>
              <w:tabs>
                <w:tab w:val="left" w:pos="2760"/>
              </w:tabs>
              <w:rPr>
                <w:noProof/>
                <w:sz w:val="32"/>
                <w:szCs w:val="32"/>
              </w:rPr>
            </w:pPr>
          </w:p>
          <w:p w:rsidR="00FD2B7C" w:rsidRPr="00FD2B7C" w:rsidRDefault="00FD2B7C" w:rsidP="00FD2B7C">
            <w:pPr>
              <w:tabs>
                <w:tab w:val="left" w:pos="2760"/>
              </w:tabs>
              <w:rPr>
                <w:noProof/>
                <w:sz w:val="32"/>
                <w:szCs w:val="32"/>
              </w:rPr>
            </w:pPr>
            <w:r w:rsidRPr="00FD2B7C">
              <w:rPr>
                <w:noProof/>
                <w:sz w:val="32"/>
                <w:szCs w:val="32"/>
              </w:rPr>
              <w:t>Bearing</w:t>
            </w:r>
            <w:r>
              <w:rPr>
                <w:noProof/>
                <w:sz w:val="32"/>
                <w:szCs w:val="32"/>
              </w:rPr>
              <w:t xml:space="preserve">    =</w:t>
            </w:r>
            <w:r w:rsidRPr="00FD2B7C">
              <w:rPr>
                <w:noProof/>
                <w:sz w:val="32"/>
                <w:szCs w:val="32"/>
              </w:rPr>
              <w:t>270</w:t>
            </w:r>
            <w:r w:rsidRPr="00FD2B7C">
              <w:rPr>
                <w:noProof/>
                <w:sz w:val="32"/>
                <w:szCs w:val="32"/>
              </w:rPr>
              <w:sym w:font="Symbol" w:char="F0B0"/>
            </w:r>
            <w:r w:rsidRPr="00FD2B7C">
              <w:rPr>
                <w:noProof/>
                <w:sz w:val="32"/>
                <w:szCs w:val="32"/>
              </w:rPr>
              <w:sym w:font="Symbol" w:char="F0B1"/>
            </w:r>
            <w:r w:rsidRPr="00FD2B7C">
              <w:rPr>
                <w:noProof/>
                <w:sz w:val="32"/>
                <w:szCs w:val="32"/>
              </w:rPr>
              <w:t xml:space="preserve"> 2</w:t>
            </w:r>
            <w:r w:rsidRPr="00FD2B7C">
              <w:rPr>
                <w:noProof/>
                <w:sz w:val="32"/>
                <w:szCs w:val="32"/>
              </w:rPr>
              <w:sym w:font="Symbol" w:char="F0B0"/>
            </w:r>
          </w:p>
          <w:p w:rsidR="00FD2B7C" w:rsidRDefault="00FD2B7C" w:rsidP="00915E02">
            <w:pPr>
              <w:rPr>
                <w:sz w:val="32"/>
                <w:szCs w:val="32"/>
              </w:rPr>
            </w:pPr>
          </w:p>
          <w:p w:rsidR="00FD2B7C" w:rsidRDefault="00FD2B7C" w:rsidP="00915E02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otal distance walked</w:t>
            </w:r>
          </w:p>
          <w:p w:rsidR="00FD2B7C" w:rsidRPr="00FD2B7C" w:rsidRDefault="00FD2B7C" w:rsidP="00915E02">
            <w:pPr>
              <w:rPr>
                <w:sz w:val="32"/>
                <w:szCs w:val="32"/>
              </w:rPr>
            </w:pPr>
          </w:p>
          <w:p w:rsidR="00FD2B7C" w:rsidRDefault="00FD2B7C" w:rsidP="00FD2B7C">
            <w:pPr>
              <w:tabs>
                <w:tab w:val="left" w:pos="2760"/>
              </w:tabs>
              <w:rPr>
                <w:noProof/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w:t xml:space="preserve">           =</w:t>
            </w:r>
            <w:r w:rsidRPr="00FD2B7C">
              <w:rPr>
                <w:noProof/>
                <w:sz w:val="32"/>
                <w:szCs w:val="32"/>
              </w:rPr>
              <w:t xml:space="preserve"> 100+120+160</w:t>
            </w:r>
          </w:p>
          <w:p w:rsidR="00FD2B7C" w:rsidRPr="00FD2B7C" w:rsidRDefault="00FD2B7C" w:rsidP="00FD2B7C">
            <w:pPr>
              <w:tabs>
                <w:tab w:val="left" w:pos="2760"/>
              </w:tabs>
              <w:rPr>
                <w:noProof/>
                <w:sz w:val="32"/>
                <w:szCs w:val="32"/>
              </w:rPr>
            </w:pPr>
          </w:p>
          <w:p w:rsidR="00FD2B7C" w:rsidRPr="000E543A" w:rsidRDefault="00FD2B7C" w:rsidP="000E543A">
            <w:pPr>
              <w:tabs>
                <w:tab w:val="left" w:pos="2760"/>
              </w:tabs>
              <w:rPr>
                <w:noProof/>
                <w:sz w:val="32"/>
                <w:szCs w:val="32"/>
              </w:rPr>
            </w:pPr>
            <w:r w:rsidRPr="00FD2B7C">
              <w:rPr>
                <w:noProof/>
                <w:sz w:val="32"/>
                <w:szCs w:val="32"/>
              </w:rPr>
              <w:t xml:space="preserve">       </w:t>
            </w:r>
            <w:r>
              <w:rPr>
                <w:noProof/>
                <w:sz w:val="32"/>
                <w:szCs w:val="32"/>
              </w:rPr>
              <w:t xml:space="preserve">    </w:t>
            </w:r>
            <w:r w:rsidRPr="00FD2B7C">
              <w:rPr>
                <w:noProof/>
                <w:sz w:val="32"/>
                <w:szCs w:val="32"/>
              </w:rPr>
              <w:t xml:space="preserve"> =380km</w:t>
            </w:r>
          </w:p>
          <w:p w:rsidR="00FD2B7C" w:rsidRDefault="00FD2B7C" w:rsidP="00915E02"/>
          <w:p w:rsidR="00FD2B7C" w:rsidRDefault="00FD2B7C" w:rsidP="00915E02"/>
          <w:p w:rsidR="0035520B" w:rsidRDefault="0035520B" w:rsidP="00915E02"/>
          <w:p w:rsidR="000E543A" w:rsidRDefault="000E543A" w:rsidP="00915E02"/>
          <w:p w:rsidR="0035520B" w:rsidRDefault="0035520B" w:rsidP="00915E02"/>
          <w:p w:rsidR="0035520B" w:rsidRDefault="0035520B" w:rsidP="00915E02"/>
          <w:p w:rsidR="0035520B" w:rsidRDefault="0035520B" w:rsidP="00915E02"/>
          <w:p w:rsidR="0035520B" w:rsidRDefault="0035520B" w:rsidP="00915E02"/>
          <w:p w:rsidR="0035520B" w:rsidRDefault="0035520B" w:rsidP="00915E02"/>
        </w:tc>
        <w:tc>
          <w:tcPr>
            <w:tcW w:w="900" w:type="dxa"/>
          </w:tcPr>
          <w:p w:rsidR="000B10E3" w:rsidRDefault="000B10E3" w:rsidP="00915E02"/>
          <w:p w:rsidR="000E543A" w:rsidRDefault="000E543A" w:rsidP="00915E02"/>
          <w:p w:rsidR="000E543A" w:rsidRDefault="000E543A" w:rsidP="00915E02"/>
          <w:p w:rsidR="000E543A" w:rsidRDefault="000E543A" w:rsidP="00915E02"/>
          <w:p w:rsidR="000E543A" w:rsidRDefault="000E543A" w:rsidP="00915E02"/>
          <w:p w:rsidR="000E543A" w:rsidRDefault="000E543A" w:rsidP="00915E02"/>
          <w:p w:rsidR="000E543A" w:rsidRDefault="000E543A" w:rsidP="00915E02"/>
          <w:p w:rsidR="000E543A" w:rsidRDefault="000E543A" w:rsidP="00915E02"/>
          <w:p w:rsidR="000E543A" w:rsidRDefault="000E543A" w:rsidP="00915E02"/>
          <w:p w:rsidR="000E543A" w:rsidRDefault="000E543A" w:rsidP="00915E02"/>
          <w:p w:rsidR="000E543A" w:rsidRDefault="000E543A" w:rsidP="00915E02"/>
          <w:p w:rsidR="000E543A" w:rsidRDefault="000E543A" w:rsidP="00915E02"/>
          <w:p w:rsidR="000E543A" w:rsidRDefault="000E543A" w:rsidP="00915E02"/>
          <w:p w:rsidR="000E543A" w:rsidRPr="000E543A" w:rsidRDefault="000E543A" w:rsidP="00915E02">
            <w:pPr>
              <w:rPr>
                <w:sz w:val="28"/>
                <w:szCs w:val="28"/>
              </w:rPr>
            </w:pPr>
            <w:r w:rsidRPr="000E543A">
              <w:rPr>
                <w:sz w:val="28"/>
                <w:szCs w:val="28"/>
              </w:rPr>
              <w:t>B1</w:t>
            </w:r>
          </w:p>
          <w:p w:rsidR="000E543A" w:rsidRPr="000E543A" w:rsidRDefault="000E543A" w:rsidP="00915E02">
            <w:pPr>
              <w:rPr>
                <w:sz w:val="28"/>
                <w:szCs w:val="28"/>
              </w:rPr>
            </w:pPr>
            <w:r w:rsidRPr="000E543A">
              <w:rPr>
                <w:sz w:val="28"/>
                <w:szCs w:val="28"/>
              </w:rPr>
              <w:t>B1</w:t>
            </w:r>
          </w:p>
          <w:p w:rsidR="000E543A" w:rsidRPr="000E543A" w:rsidRDefault="000E543A" w:rsidP="00915E02">
            <w:pPr>
              <w:rPr>
                <w:sz w:val="28"/>
                <w:szCs w:val="28"/>
              </w:rPr>
            </w:pPr>
            <w:r w:rsidRPr="000E543A">
              <w:rPr>
                <w:sz w:val="28"/>
                <w:szCs w:val="28"/>
              </w:rPr>
              <w:t>B1</w:t>
            </w:r>
          </w:p>
          <w:p w:rsidR="000E543A" w:rsidRPr="000E543A" w:rsidRDefault="000E543A" w:rsidP="00915E02">
            <w:pPr>
              <w:rPr>
                <w:sz w:val="28"/>
                <w:szCs w:val="28"/>
              </w:rPr>
            </w:pPr>
            <w:r w:rsidRPr="000E543A">
              <w:rPr>
                <w:sz w:val="28"/>
                <w:szCs w:val="28"/>
              </w:rPr>
              <w:t>B1</w:t>
            </w:r>
          </w:p>
          <w:p w:rsidR="000E543A" w:rsidRPr="000E543A" w:rsidRDefault="000E543A" w:rsidP="00915E02">
            <w:pPr>
              <w:rPr>
                <w:sz w:val="28"/>
                <w:szCs w:val="28"/>
              </w:rPr>
            </w:pPr>
            <w:r w:rsidRPr="000E543A">
              <w:rPr>
                <w:sz w:val="28"/>
                <w:szCs w:val="28"/>
              </w:rPr>
              <w:t>S1</w:t>
            </w:r>
          </w:p>
          <w:p w:rsidR="000E543A" w:rsidRPr="000E543A" w:rsidRDefault="000E543A" w:rsidP="00915E02">
            <w:pPr>
              <w:rPr>
                <w:sz w:val="28"/>
                <w:szCs w:val="28"/>
              </w:rPr>
            </w:pPr>
          </w:p>
          <w:p w:rsidR="000E543A" w:rsidRPr="000E543A" w:rsidRDefault="000E543A" w:rsidP="00915E02">
            <w:pPr>
              <w:rPr>
                <w:sz w:val="28"/>
                <w:szCs w:val="28"/>
              </w:rPr>
            </w:pPr>
          </w:p>
          <w:p w:rsidR="000E543A" w:rsidRDefault="000E543A" w:rsidP="00915E02">
            <w:r>
              <w:t>M1</w:t>
            </w:r>
          </w:p>
          <w:p w:rsidR="000E543A" w:rsidRDefault="000E543A" w:rsidP="00915E02"/>
          <w:p w:rsidR="000E543A" w:rsidRDefault="000E543A" w:rsidP="00915E02"/>
          <w:p w:rsidR="000E543A" w:rsidRDefault="000E543A" w:rsidP="00915E02">
            <w:r>
              <w:t>A1</w:t>
            </w:r>
          </w:p>
          <w:p w:rsidR="000E543A" w:rsidRDefault="000E543A" w:rsidP="00915E02"/>
          <w:p w:rsidR="000E543A" w:rsidRDefault="000E543A" w:rsidP="00915E02"/>
          <w:p w:rsidR="000E543A" w:rsidRDefault="000E543A" w:rsidP="00915E02"/>
          <w:p w:rsidR="000E543A" w:rsidRDefault="000E543A" w:rsidP="00915E02">
            <w:r>
              <w:t>A1</w:t>
            </w:r>
          </w:p>
          <w:p w:rsidR="000E543A" w:rsidRDefault="000E543A" w:rsidP="00915E02"/>
          <w:p w:rsidR="000E543A" w:rsidRDefault="000E543A" w:rsidP="00915E02"/>
          <w:p w:rsidR="000E543A" w:rsidRDefault="000E543A" w:rsidP="00915E02"/>
          <w:p w:rsidR="000E543A" w:rsidRDefault="000E543A" w:rsidP="00915E02"/>
          <w:p w:rsidR="000E543A" w:rsidRDefault="000E543A" w:rsidP="00915E02">
            <w:r>
              <w:t>B1</w:t>
            </w:r>
          </w:p>
          <w:p w:rsidR="000E543A" w:rsidRDefault="000E543A" w:rsidP="00915E02"/>
          <w:p w:rsidR="000E543A" w:rsidRDefault="000E543A" w:rsidP="00915E02"/>
          <w:p w:rsidR="000E543A" w:rsidRDefault="000E543A" w:rsidP="00915E02">
            <w:r>
              <w:t>A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0E543A" w:rsidP="00915E02">
            <w:r>
              <w:t>10</w:t>
            </w:r>
          </w:p>
        </w:tc>
      </w:tr>
      <w:tr w:rsidR="000B10E3" w:rsidTr="00915E02">
        <w:tc>
          <w:tcPr>
            <w:tcW w:w="828" w:type="dxa"/>
          </w:tcPr>
          <w:p w:rsidR="000B10E3" w:rsidRDefault="0032654B" w:rsidP="00915E02">
            <w:r>
              <w:t>22(a)</w:t>
            </w:r>
          </w:p>
          <w:p w:rsidR="0032654B" w:rsidRDefault="0032654B" w:rsidP="00915E02"/>
          <w:p w:rsidR="0032654B" w:rsidRDefault="0032654B" w:rsidP="00915E02"/>
          <w:p w:rsidR="0032654B" w:rsidRDefault="00F6171A" w:rsidP="00915E02">
            <w:r>
              <w:t xml:space="preserve">     (b)</w:t>
            </w:r>
          </w:p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  <w:p w:rsidR="0032654B" w:rsidRDefault="0032654B" w:rsidP="00915E02"/>
        </w:tc>
        <w:tc>
          <w:tcPr>
            <w:tcW w:w="6570" w:type="dxa"/>
          </w:tcPr>
          <w:p w:rsidR="000B10E3" w:rsidRDefault="00F6171A" w:rsidP="00915E0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Modal class=</w:t>
            </w:r>
            <w:r w:rsidR="0032654B" w:rsidRPr="0032654B">
              <w:rPr>
                <w:sz w:val="28"/>
                <w:szCs w:val="28"/>
              </w:rPr>
              <w:t>240-249</w:t>
            </w:r>
          </w:p>
          <w:p w:rsidR="0032654B" w:rsidRDefault="0032654B" w:rsidP="00915E02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14"/>
              <w:gridCol w:w="1330"/>
              <w:gridCol w:w="748"/>
              <w:gridCol w:w="1943"/>
            </w:tblGrid>
            <w:tr w:rsidR="00F6171A" w:rsidRPr="001A5D0E" w:rsidTr="001A5D0E">
              <w:trPr>
                <w:trHeight w:val="647"/>
              </w:trPr>
              <w:tc>
                <w:tcPr>
                  <w:tcW w:w="1014" w:type="dxa"/>
                </w:tcPr>
                <w:p w:rsidR="00F6171A" w:rsidRPr="001A5D0E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2"/>
                    </w:rPr>
                  </w:pPr>
                  <w:r w:rsidRPr="001A5D0E">
                    <w:rPr>
                      <w:noProof/>
                      <w:sz w:val="12"/>
                    </w:rPr>
                    <w:t>Amount</w:t>
                  </w:r>
                </w:p>
                <w:p w:rsidR="00F6171A" w:rsidRPr="001A5D0E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2"/>
                    </w:rPr>
                  </w:pPr>
                  <w:r w:rsidRPr="001A5D0E">
                    <w:rPr>
                      <w:noProof/>
                      <w:sz w:val="12"/>
                    </w:rPr>
                    <w:t>(ksh)</w:t>
                  </w:r>
                </w:p>
              </w:tc>
              <w:tc>
                <w:tcPr>
                  <w:tcW w:w="1330" w:type="dxa"/>
                </w:tcPr>
                <w:p w:rsidR="00F6171A" w:rsidRPr="001A5D0E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2"/>
                    </w:rPr>
                  </w:pPr>
                  <w:r w:rsidRPr="001A5D0E">
                    <w:rPr>
                      <w:noProof/>
                      <w:sz w:val="12"/>
                    </w:rPr>
                    <w:t xml:space="preserve">      (X)</w:t>
                  </w:r>
                </w:p>
                <w:p w:rsidR="00F6171A" w:rsidRPr="001A5D0E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2"/>
                    </w:rPr>
                  </w:pPr>
                  <w:r w:rsidRPr="001A5D0E">
                    <w:rPr>
                      <w:noProof/>
                      <w:sz w:val="12"/>
                    </w:rPr>
                    <w:t xml:space="preserve"> mid point</w:t>
                  </w:r>
                </w:p>
              </w:tc>
              <w:tc>
                <w:tcPr>
                  <w:tcW w:w="748" w:type="dxa"/>
                </w:tcPr>
                <w:p w:rsidR="00F6171A" w:rsidRPr="001A5D0E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2"/>
                    </w:rPr>
                  </w:pPr>
                  <w:r w:rsidRPr="001A5D0E">
                    <w:rPr>
                      <w:noProof/>
                      <w:sz w:val="12"/>
                    </w:rPr>
                    <w:t>(f) frequency</w:t>
                  </w:r>
                </w:p>
              </w:tc>
              <w:tc>
                <w:tcPr>
                  <w:tcW w:w="1943" w:type="dxa"/>
                </w:tcPr>
                <w:p w:rsidR="00F6171A" w:rsidRPr="001A5D0E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2"/>
                    </w:rPr>
                  </w:pPr>
                  <w:r w:rsidRPr="001A5D0E">
                    <w:rPr>
                      <w:noProof/>
                      <w:sz w:val="12"/>
                    </w:rPr>
                    <w:t>fx</w:t>
                  </w:r>
                </w:p>
              </w:tc>
            </w:tr>
            <w:tr w:rsidR="00F6171A" w:rsidRPr="001A5D0E" w:rsidTr="001A5D0E">
              <w:trPr>
                <w:trHeight w:val="260"/>
              </w:trPr>
              <w:tc>
                <w:tcPr>
                  <w:tcW w:w="1014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10-219</w:t>
                  </w:r>
                </w:p>
              </w:tc>
              <w:tc>
                <w:tcPr>
                  <w:tcW w:w="1330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14.5</w:t>
                  </w:r>
                </w:p>
              </w:tc>
              <w:tc>
                <w:tcPr>
                  <w:tcW w:w="748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5</w:t>
                  </w:r>
                </w:p>
              </w:tc>
              <w:tc>
                <w:tcPr>
                  <w:tcW w:w="1943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1072.5</w:t>
                  </w:r>
                </w:p>
              </w:tc>
            </w:tr>
            <w:tr w:rsidR="00F6171A" w:rsidRPr="001A5D0E" w:rsidTr="001A5D0E">
              <w:trPr>
                <w:trHeight w:val="242"/>
              </w:trPr>
              <w:tc>
                <w:tcPr>
                  <w:tcW w:w="1014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20-229</w:t>
                  </w:r>
                </w:p>
              </w:tc>
              <w:tc>
                <w:tcPr>
                  <w:tcW w:w="1330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24.5</w:t>
                  </w:r>
                </w:p>
              </w:tc>
              <w:tc>
                <w:tcPr>
                  <w:tcW w:w="748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13</w:t>
                  </w:r>
                </w:p>
              </w:tc>
              <w:tc>
                <w:tcPr>
                  <w:tcW w:w="1943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918.5</w:t>
                  </w:r>
                </w:p>
              </w:tc>
            </w:tr>
            <w:tr w:rsidR="00F6171A" w:rsidRPr="001A5D0E" w:rsidTr="001A5D0E">
              <w:trPr>
                <w:trHeight w:val="233"/>
              </w:trPr>
              <w:tc>
                <w:tcPr>
                  <w:tcW w:w="1014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30-239</w:t>
                  </w:r>
                </w:p>
              </w:tc>
              <w:tc>
                <w:tcPr>
                  <w:tcW w:w="1330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34.5</w:t>
                  </w:r>
                </w:p>
              </w:tc>
              <w:tc>
                <w:tcPr>
                  <w:tcW w:w="748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3</w:t>
                  </w:r>
                </w:p>
              </w:tc>
              <w:tc>
                <w:tcPr>
                  <w:tcW w:w="1943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5393.5</w:t>
                  </w:r>
                </w:p>
              </w:tc>
            </w:tr>
            <w:tr w:rsidR="00F6171A" w:rsidRPr="001A5D0E" w:rsidTr="001A5D0E">
              <w:trPr>
                <w:trHeight w:val="215"/>
              </w:trPr>
              <w:tc>
                <w:tcPr>
                  <w:tcW w:w="1014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40-249</w:t>
                  </w:r>
                </w:p>
              </w:tc>
              <w:tc>
                <w:tcPr>
                  <w:tcW w:w="1330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44.5</w:t>
                  </w:r>
                </w:p>
              </w:tc>
              <w:tc>
                <w:tcPr>
                  <w:tcW w:w="748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32</w:t>
                  </w:r>
                </w:p>
              </w:tc>
              <w:tc>
                <w:tcPr>
                  <w:tcW w:w="1943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7824</w:t>
                  </w:r>
                </w:p>
              </w:tc>
            </w:tr>
            <w:tr w:rsidR="00F6171A" w:rsidRPr="001A5D0E" w:rsidTr="001A5D0E">
              <w:trPr>
                <w:trHeight w:val="287"/>
              </w:trPr>
              <w:tc>
                <w:tcPr>
                  <w:tcW w:w="1014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50-259</w:t>
                  </w:r>
                </w:p>
              </w:tc>
              <w:tc>
                <w:tcPr>
                  <w:tcW w:w="1330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54.5</w:t>
                  </w:r>
                </w:p>
              </w:tc>
              <w:tc>
                <w:tcPr>
                  <w:tcW w:w="748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6</w:t>
                  </w:r>
                </w:p>
              </w:tc>
              <w:tc>
                <w:tcPr>
                  <w:tcW w:w="1943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6617</w:t>
                  </w:r>
                </w:p>
              </w:tc>
            </w:tr>
            <w:tr w:rsidR="00F6171A" w:rsidRPr="001A5D0E" w:rsidTr="001A5D0E">
              <w:trPr>
                <w:trHeight w:val="260"/>
              </w:trPr>
              <w:tc>
                <w:tcPr>
                  <w:tcW w:w="1014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60-269</w:t>
                  </w:r>
                </w:p>
              </w:tc>
              <w:tc>
                <w:tcPr>
                  <w:tcW w:w="1330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64.5</w:t>
                  </w:r>
                </w:p>
              </w:tc>
              <w:tc>
                <w:tcPr>
                  <w:tcW w:w="748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0</w:t>
                  </w:r>
                </w:p>
              </w:tc>
              <w:tc>
                <w:tcPr>
                  <w:tcW w:w="1943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5290</w:t>
                  </w:r>
                </w:p>
              </w:tc>
            </w:tr>
            <w:tr w:rsidR="00F6171A" w:rsidRPr="001A5D0E" w:rsidTr="001A5D0E">
              <w:trPr>
                <w:trHeight w:val="242"/>
              </w:trPr>
              <w:tc>
                <w:tcPr>
                  <w:tcW w:w="1014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70-279</w:t>
                  </w:r>
                </w:p>
              </w:tc>
              <w:tc>
                <w:tcPr>
                  <w:tcW w:w="1330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74.5</w:t>
                  </w:r>
                </w:p>
              </w:tc>
              <w:tc>
                <w:tcPr>
                  <w:tcW w:w="748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15</w:t>
                  </w:r>
                </w:p>
              </w:tc>
              <w:tc>
                <w:tcPr>
                  <w:tcW w:w="1943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4117.5</w:t>
                  </w:r>
                </w:p>
              </w:tc>
            </w:tr>
            <w:tr w:rsidR="00F6171A" w:rsidRPr="001A5D0E" w:rsidTr="001A5D0E">
              <w:trPr>
                <w:trHeight w:val="233"/>
              </w:trPr>
              <w:tc>
                <w:tcPr>
                  <w:tcW w:w="1014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80-289</w:t>
                  </w:r>
                </w:p>
              </w:tc>
              <w:tc>
                <w:tcPr>
                  <w:tcW w:w="1330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84.5</w:t>
                  </w:r>
                </w:p>
              </w:tc>
              <w:tc>
                <w:tcPr>
                  <w:tcW w:w="748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12</w:t>
                  </w:r>
                </w:p>
              </w:tc>
              <w:tc>
                <w:tcPr>
                  <w:tcW w:w="1943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3414</w:t>
                  </w:r>
                </w:p>
              </w:tc>
            </w:tr>
            <w:tr w:rsidR="00F6171A" w:rsidRPr="001A5D0E" w:rsidTr="001A5D0E">
              <w:trPr>
                <w:trHeight w:val="215"/>
              </w:trPr>
              <w:tc>
                <w:tcPr>
                  <w:tcW w:w="1014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90-299</w:t>
                  </w:r>
                </w:p>
              </w:tc>
              <w:tc>
                <w:tcPr>
                  <w:tcW w:w="1330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294.5</w:t>
                  </w:r>
                </w:p>
              </w:tc>
              <w:tc>
                <w:tcPr>
                  <w:tcW w:w="748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4</w:t>
                  </w:r>
                </w:p>
              </w:tc>
              <w:tc>
                <w:tcPr>
                  <w:tcW w:w="1943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t>1178</w:t>
                  </w:r>
                </w:p>
              </w:tc>
            </w:tr>
            <w:tr w:rsidR="00F6171A" w:rsidRPr="001A5D0E" w:rsidTr="001A5D0E">
              <w:trPr>
                <w:trHeight w:val="278"/>
              </w:trPr>
              <w:tc>
                <w:tcPr>
                  <w:tcW w:w="1014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</w:p>
              </w:tc>
              <w:tc>
                <w:tcPr>
                  <w:tcW w:w="1330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</w:p>
              </w:tc>
              <w:tc>
                <w:tcPr>
                  <w:tcW w:w="748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suppressOverlap/>
                    <w:rPr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sym w:font="Symbol" w:char="F053"/>
                  </w:r>
                  <w:r w:rsidRPr="00FF5890">
                    <w:rPr>
                      <w:noProof/>
                      <w:sz w:val="18"/>
                    </w:rPr>
                    <w:t>f=150</w:t>
                  </w:r>
                </w:p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</w:p>
              </w:tc>
              <w:tc>
                <w:tcPr>
                  <w:tcW w:w="1943" w:type="dxa"/>
                </w:tcPr>
                <w:p w:rsidR="00F6171A" w:rsidRPr="00FF5890" w:rsidRDefault="00F6171A" w:rsidP="00E41F24">
                  <w:pPr>
                    <w:framePr w:hSpace="180" w:wrap="around" w:vAnchor="text" w:hAnchor="text" w:y="1"/>
                    <w:suppressOverlap/>
                    <w:rPr>
                      <w:sz w:val="18"/>
                    </w:rPr>
                  </w:pPr>
                  <w:r w:rsidRPr="00FF5890">
                    <w:rPr>
                      <w:noProof/>
                      <w:sz w:val="18"/>
                    </w:rPr>
                    <w:sym w:font="Symbol" w:char="F053"/>
                  </w:r>
                  <w:r w:rsidRPr="00FF5890">
                    <w:rPr>
                      <w:noProof/>
                      <w:sz w:val="18"/>
                    </w:rPr>
                    <w:t>fx=37825</w:t>
                  </w:r>
                </w:p>
                <w:p w:rsidR="00F6171A" w:rsidRPr="00FF5890" w:rsidRDefault="00F6171A" w:rsidP="00E41F24">
                  <w:pPr>
                    <w:framePr w:hSpace="180" w:wrap="around" w:vAnchor="text" w:hAnchor="text" w:y="1"/>
                    <w:tabs>
                      <w:tab w:val="left" w:pos="2760"/>
                    </w:tabs>
                    <w:suppressOverlap/>
                    <w:rPr>
                      <w:noProof/>
                      <w:sz w:val="18"/>
                    </w:rPr>
                  </w:pPr>
                </w:p>
              </w:tc>
            </w:tr>
            <w:tr w:rsidR="001A5D0E" w:rsidRPr="001A5D0E" w:rsidTr="00993D5B">
              <w:trPr>
                <w:trHeight w:val="278"/>
              </w:trPr>
              <w:tc>
                <w:tcPr>
                  <w:tcW w:w="5035" w:type="dxa"/>
                  <w:gridSpan w:val="4"/>
                </w:tcPr>
                <w:p w:rsidR="001A5D0E" w:rsidRPr="00A15A07" w:rsidRDefault="001A5D0E" w:rsidP="00E41F24">
                  <w:pPr>
                    <w:framePr w:hSpace="180" w:wrap="around" w:vAnchor="text" w:hAnchor="text" w:y="1"/>
                    <w:suppressOverlap/>
                    <w:rPr>
                      <w:noProof/>
                      <w:u w:val="single"/>
                    </w:rPr>
                  </w:pPr>
                  <w:r>
                    <w:rPr>
                      <w:noProof/>
                    </w:rPr>
                    <w:lastRenderedPageBreak/>
                    <w:t>Mean=</w:t>
                  </w:r>
                  <w:r w:rsidRPr="001A5D0E">
                    <w:rPr>
                      <w:noProof/>
                      <w:u w:val="single"/>
                    </w:rPr>
                    <w:sym w:font="Symbol" w:char="F053"/>
                  </w:r>
                  <w:r w:rsidRPr="001A5D0E">
                    <w:rPr>
                      <w:noProof/>
                      <w:u w:val="single"/>
                    </w:rPr>
                    <w:t>fx</w:t>
                  </w:r>
                  <w:r w:rsidRPr="001A5D0E">
                    <w:rPr>
                      <w:noProof/>
                      <w:sz w:val="12"/>
                    </w:rPr>
                    <w:t xml:space="preserve"> </w:t>
                  </w:r>
                  <w:r>
                    <w:rPr>
                      <w:noProof/>
                      <w:sz w:val="12"/>
                    </w:rPr>
                    <w:t>=</w:t>
                  </w:r>
                  <w:r w:rsidRPr="00A15A07">
                    <w:rPr>
                      <w:noProof/>
                      <w:u w:val="single"/>
                    </w:rPr>
                    <w:t>37825</w:t>
                  </w:r>
                  <w:r w:rsidR="00A15A07" w:rsidRPr="00A15A07">
                    <w:rPr>
                      <w:noProof/>
                      <w:sz w:val="16"/>
                    </w:rPr>
                    <w:t xml:space="preserve">  =      </w:t>
                  </w:r>
                  <w:r w:rsidR="00A15A07" w:rsidRPr="00A15A07">
                    <w:rPr>
                      <w:noProof/>
                    </w:rPr>
                    <w:t>ksh  252</w:t>
                  </w:r>
                </w:p>
                <w:p w:rsidR="001A5D0E" w:rsidRDefault="001A5D0E" w:rsidP="00E41F24">
                  <w:pPr>
                    <w:framePr w:hSpace="180" w:wrap="around" w:vAnchor="text" w:hAnchor="text" w:y="1"/>
                    <w:suppressOverlap/>
                    <w:rPr>
                      <w:noProof/>
                    </w:rPr>
                  </w:pPr>
                  <w:r>
                    <w:rPr>
                      <w:noProof/>
                      <w:sz w:val="12"/>
                    </w:rPr>
                    <w:t xml:space="preserve">                      </w:t>
                  </w:r>
                  <w:r w:rsidRPr="0048228E">
                    <w:rPr>
                      <w:noProof/>
                    </w:rPr>
                    <w:sym w:font="Symbol" w:char="F053"/>
                  </w:r>
                  <w:r>
                    <w:rPr>
                      <w:noProof/>
                    </w:rPr>
                    <w:t xml:space="preserve">f       </w:t>
                  </w:r>
                  <w:r w:rsidR="00A15A07" w:rsidRPr="00A15A07">
                    <w:rPr>
                      <w:noProof/>
                    </w:rPr>
                    <w:t>1</w:t>
                  </w:r>
                  <w:r w:rsidRPr="00A15A07">
                    <w:rPr>
                      <w:noProof/>
                    </w:rPr>
                    <w:t xml:space="preserve"> 50</w:t>
                  </w:r>
                </w:p>
                <w:p w:rsidR="001A5D0E" w:rsidRPr="001A5D0E" w:rsidRDefault="001A5D0E" w:rsidP="00E41F24">
                  <w:pPr>
                    <w:framePr w:hSpace="180" w:wrap="around" w:vAnchor="text" w:hAnchor="text" w:y="1"/>
                    <w:suppressOverlap/>
                    <w:rPr>
                      <w:noProof/>
                      <w:sz w:val="12"/>
                    </w:rPr>
                  </w:pPr>
                  <w:r>
                    <w:rPr>
                      <w:noProof/>
                      <w:sz w:val="12"/>
                    </w:rPr>
                    <w:t xml:space="preserve"> </w:t>
                  </w:r>
                </w:p>
              </w:tc>
            </w:tr>
          </w:tbl>
          <w:p w:rsidR="00993D5B" w:rsidRDefault="001A5D0E" w:rsidP="00915E02">
            <w:pPr>
              <w:rPr>
                <w:sz w:val="28"/>
                <w:szCs w:val="28"/>
              </w:rPr>
            </w:pPr>
            <w:r w:rsidRPr="001A5D0E">
              <w:rPr>
                <w:noProof/>
                <w:sz w:val="28"/>
                <w:szCs w:val="28"/>
              </w:rPr>
              <w:drawing>
                <wp:inline distT="0" distB="0" distL="0" distR="0">
                  <wp:extent cx="4326090" cy="2686050"/>
                  <wp:effectExtent l="19050" t="0" r="0" b="0"/>
                  <wp:docPr id="1" name="Picture 11" descr="mso8C63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mso8C63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/>
                          <a:srcRect l="20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6090" cy="2686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93D5B" w:rsidRPr="0032654B" w:rsidRDefault="00993D5B" w:rsidP="00915E02">
            <w:pPr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0B10E3" w:rsidRDefault="00AA5D78" w:rsidP="00915E02">
            <w:r>
              <w:lastRenderedPageBreak/>
              <w:t>B1</w:t>
            </w:r>
          </w:p>
          <w:p w:rsidR="00AA5D78" w:rsidRDefault="00AA5D78" w:rsidP="00915E02"/>
          <w:p w:rsidR="00AA5D78" w:rsidRDefault="00AA5D78" w:rsidP="00915E02"/>
          <w:p w:rsidR="00AA5D78" w:rsidRDefault="00AA5D78" w:rsidP="00915E02"/>
          <w:p w:rsidR="00AA5D78" w:rsidRDefault="00AA5D78" w:rsidP="00915E02"/>
          <w:p w:rsidR="00AA5D78" w:rsidRDefault="00AA5D78" w:rsidP="00915E02"/>
          <w:p w:rsidR="00AA5D78" w:rsidRDefault="00AA5D78" w:rsidP="00915E02"/>
          <w:p w:rsidR="00AA5D78" w:rsidRDefault="00AA5D78" w:rsidP="00915E02"/>
          <w:p w:rsidR="00AA5D78" w:rsidRDefault="00AA5D78" w:rsidP="00915E02"/>
          <w:p w:rsidR="00AA5D78" w:rsidRDefault="00AA5D78" w:rsidP="00915E02">
            <w:r>
              <w:t>B1 for X</w:t>
            </w:r>
          </w:p>
          <w:p w:rsidR="00AA5D78" w:rsidRDefault="00AA5D78" w:rsidP="00915E02">
            <w:r>
              <w:t xml:space="preserve">B1 for </w:t>
            </w:r>
            <w:proofErr w:type="spellStart"/>
            <w:r>
              <w:t>fx</w:t>
            </w:r>
            <w:proofErr w:type="spellEnd"/>
          </w:p>
          <w:p w:rsidR="00AA5D78" w:rsidRDefault="00AA5D78" w:rsidP="00915E02"/>
          <w:p w:rsidR="00AA5D78" w:rsidRDefault="00AA5D78" w:rsidP="00915E02"/>
          <w:p w:rsidR="00AA5D78" w:rsidRDefault="00AA5D78" w:rsidP="00915E02"/>
          <w:p w:rsidR="00AA5D78" w:rsidRDefault="00AA5D78" w:rsidP="00915E02"/>
          <w:p w:rsidR="00AA5D78" w:rsidRDefault="00AA5D78" w:rsidP="00915E02"/>
          <w:p w:rsidR="00AA5D78" w:rsidRDefault="00AA5D78" w:rsidP="00915E02"/>
          <w:p w:rsidR="00AA5D78" w:rsidRDefault="00AA5D78" w:rsidP="00915E02"/>
          <w:p w:rsidR="00AA5D78" w:rsidRDefault="00AA5D78" w:rsidP="00915E02"/>
          <w:p w:rsidR="00FF5890" w:rsidRDefault="00FF5890" w:rsidP="00915E02"/>
          <w:p w:rsidR="00FF5890" w:rsidRDefault="00FF5890" w:rsidP="00915E02"/>
          <w:p w:rsidR="00FF5890" w:rsidRDefault="00FF5890" w:rsidP="00915E02"/>
          <w:p w:rsidR="00AA5D78" w:rsidRDefault="00AA5D78" w:rsidP="00915E02"/>
          <w:p w:rsidR="00AA5D78" w:rsidRDefault="00AA5D78" w:rsidP="00915E02">
            <w:r>
              <w:lastRenderedPageBreak/>
              <w:t>M1</w:t>
            </w:r>
          </w:p>
          <w:p w:rsidR="00AA5D78" w:rsidRDefault="00AA5D78" w:rsidP="00915E02">
            <w:r>
              <w:t>A1</w:t>
            </w:r>
          </w:p>
          <w:p w:rsidR="00AA5D78" w:rsidRDefault="00AA5D78" w:rsidP="00915E02"/>
          <w:p w:rsidR="00AA5D78" w:rsidRDefault="00AA5D78" w:rsidP="00915E02"/>
          <w:p w:rsidR="00AA5D78" w:rsidRDefault="00AA5D78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AA5D78" w:rsidRDefault="00AA5D78" w:rsidP="00915E02">
            <w:r>
              <w:t>S2</w:t>
            </w:r>
          </w:p>
          <w:p w:rsidR="00AA5D78" w:rsidRDefault="00AA5D78" w:rsidP="00915E02"/>
          <w:p w:rsidR="00AA5D78" w:rsidRDefault="00AA5D78" w:rsidP="00915E02"/>
          <w:p w:rsidR="00AA5D78" w:rsidRDefault="00AA5D78" w:rsidP="00915E02">
            <w:r>
              <w:t>P2</w:t>
            </w:r>
          </w:p>
          <w:p w:rsidR="00AA5D78" w:rsidRDefault="00AA5D78" w:rsidP="00915E02"/>
          <w:p w:rsidR="00AA5D78" w:rsidRDefault="00AA5D78" w:rsidP="00915E02">
            <w:r>
              <w:t>L1</w:t>
            </w:r>
          </w:p>
        </w:tc>
      </w:tr>
      <w:tr w:rsidR="000B10E3" w:rsidTr="00915E02">
        <w:tc>
          <w:tcPr>
            <w:tcW w:w="828" w:type="dxa"/>
          </w:tcPr>
          <w:p w:rsidR="000B10E3" w:rsidRDefault="000B10E3" w:rsidP="00915E02"/>
        </w:tc>
        <w:tc>
          <w:tcPr>
            <w:tcW w:w="6570" w:type="dxa"/>
          </w:tcPr>
          <w:p w:rsidR="000B10E3" w:rsidRDefault="000B10E3" w:rsidP="00915E02"/>
        </w:tc>
        <w:tc>
          <w:tcPr>
            <w:tcW w:w="900" w:type="dxa"/>
          </w:tcPr>
          <w:p w:rsidR="000B10E3" w:rsidRDefault="00AA5D78" w:rsidP="00915E02">
            <w:r>
              <w:t>10</w:t>
            </w:r>
          </w:p>
        </w:tc>
      </w:tr>
      <w:tr w:rsidR="00993D5B" w:rsidTr="00915E02">
        <w:tc>
          <w:tcPr>
            <w:tcW w:w="828" w:type="dxa"/>
          </w:tcPr>
          <w:p w:rsidR="00993D5B" w:rsidRDefault="00993D5B" w:rsidP="00915E02">
            <w:r>
              <w:t>23</w:t>
            </w:r>
          </w:p>
          <w:p w:rsidR="00993D5B" w:rsidRDefault="00993D5B" w:rsidP="00915E02">
            <w:r>
              <w:t>(a)</w:t>
            </w:r>
          </w:p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>
            <w:r>
              <w:t>(b)</w:t>
            </w:r>
          </w:p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023731" w:rsidRDefault="00023731" w:rsidP="00915E02"/>
          <w:p w:rsidR="00023731" w:rsidRDefault="00023731" w:rsidP="00915E02"/>
          <w:p w:rsidR="00993D5B" w:rsidRDefault="00993D5B" w:rsidP="00915E02"/>
          <w:p w:rsidR="001C4A8F" w:rsidRDefault="001C4A8F" w:rsidP="00915E0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</w:t>
            </w:r>
            <w:r w:rsidR="00993D5B" w:rsidRPr="008E073D">
              <w:rPr>
                <w:rFonts w:ascii="Times New Roman" w:hAnsi="Times New Roman" w:cs="Times New Roman"/>
              </w:rPr>
              <w:t>(c)</w:t>
            </w:r>
          </w:p>
          <w:p w:rsidR="001C4A8F" w:rsidRDefault="001C4A8F" w:rsidP="00915E02">
            <w:pPr>
              <w:rPr>
                <w:rFonts w:ascii="Times New Roman" w:hAnsi="Times New Roman" w:cs="Times New Roman"/>
              </w:rPr>
            </w:pPr>
          </w:p>
          <w:p w:rsidR="001C4A8F" w:rsidRDefault="001C4A8F" w:rsidP="00915E02">
            <w:pPr>
              <w:rPr>
                <w:rFonts w:ascii="Times New Roman" w:hAnsi="Times New Roman" w:cs="Times New Roman"/>
              </w:rPr>
            </w:pPr>
          </w:p>
          <w:p w:rsidR="00023731" w:rsidRDefault="00023731" w:rsidP="00915E02">
            <w:pPr>
              <w:rPr>
                <w:rFonts w:ascii="Times New Roman" w:hAnsi="Times New Roman" w:cs="Times New Roman"/>
              </w:rPr>
            </w:pPr>
          </w:p>
          <w:p w:rsidR="00023731" w:rsidRDefault="00023731" w:rsidP="00915E02">
            <w:pPr>
              <w:rPr>
                <w:rFonts w:ascii="Times New Roman" w:hAnsi="Times New Roman" w:cs="Times New Roman"/>
              </w:rPr>
            </w:pPr>
          </w:p>
          <w:p w:rsidR="00023731" w:rsidRDefault="00023731" w:rsidP="00915E02">
            <w:pPr>
              <w:rPr>
                <w:rFonts w:ascii="Times New Roman" w:hAnsi="Times New Roman" w:cs="Times New Roman"/>
              </w:rPr>
            </w:pPr>
          </w:p>
          <w:p w:rsidR="00023731" w:rsidRDefault="00023731" w:rsidP="00915E02">
            <w:pPr>
              <w:rPr>
                <w:rFonts w:ascii="Times New Roman" w:hAnsi="Times New Roman" w:cs="Times New Roman"/>
              </w:rPr>
            </w:pPr>
          </w:p>
          <w:p w:rsidR="001C4A8F" w:rsidRDefault="001C4A8F" w:rsidP="00915E02">
            <w:pPr>
              <w:rPr>
                <w:rFonts w:ascii="Times New Roman" w:hAnsi="Times New Roman" w:cs="Times New Roman"/>
              </w:rPr>
            </w:pPr>
          </w:p>
          <w:p w:rsidR="00023731" w:rsidRDefault="00023731" w:rsidP="00915E02">
            <w:pPr>
              <w:rPr>
                <w:rFonts w:ascii="Times New Roman" w:hAnsi="Times New Roman" w:cs="Times New Roman"/>
              </w:rPr>
            </w:pPr>
          </w:p>
          <w:p w:rsidR="00993D5B" w:rsidRDefault="00993D5B" w:rsidP="00915E02">
            <w:r w:rsidRPr="008E073D">
              <w:rPr>
                <w:rFonts w:ascii="Times New Roman" w:hAnsi="Times New Roman" w:cs="Times New Roman"/>
              </w:rPr>
              <w:t xml:space="preserve">  </w:t>
            </w:r>
            <w:r w:rsidR="001C4A8F" w:rsidRPr="008E073D">
              <w:rPr>
                <w:rFonts w:ascii="Times New Roman" w:hAnsi="Times New Roman" w:cs="Times New Roman"/>
              </w:rPr>
              <w:t>(d)</w:t>
            </w:r>
            <w:r w:rsidR="001C4A8F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6570" w:type="dxa"/>
          </w:tcPr>
          <w:p w:rsidR="00993D5B" w:rsidRDefault="00993D5B" w:rsidP="00915E02"/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00"/>
              <w:gridCol w:w="600"/>
              <w:gridCol w:w="600"/>
              <w:gridCol w:w="600"/>
              <w:gridCol w:w="600"/>
              <w:gridCol w:w="601"/>
              <w:gridCol w:w="601"/>
              <w:gridCol w:w="601"/>
              <w:gridCol w:w="601"/>
              <w:gridCol w:w="601"/>
              <w:gridCol w:w="601"/>
            </w:tblGrid>
            <w:tr w:rsidR="00993D5B" w:rsidRPr="008E073D" w:rsidTr="00993D5B">
              <w:tc>
                <w:tcPr>
                  <w:tcW w:w="600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  <w:position w:val="-4"/>
                    </w:rPr>
                    <w:object w:dxaOrig="279" w:dyaOrig="260">
                      <v:shape id="_x0000_i1072" type="#_x0000_t75" style="width:14.25pt;height:13.5pt" o:ole="">
                        <v:imagedata r:id="rId102" o:title=""/>
                      </v:shape>
                      <o:OLEObject Type="Embed" ProgID="Equation.DSMT4" ShapeID="_x0000_i1072" DrawAspect="Content" ObjectID="_1667408526" r:id="rId103"/>
                    </w:object>
                  </w:r>
                </w:p>
              </w:tc>
              <w:tc>
                <w:tcPr>
                  <w:tcW w:w="600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-3</w:t>
                  </w:r>
                </w:p>
              </w:tc>
              <w:tc>
                <w:tcPr>
                  <w:tcW w:w="600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-2</w:t>
                  </w:r>
                </w:p>
              </w:tc>
              <w:tc>
                <w:tcPr>
                  <w:tcW w:w="600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-1</w:t>
                  </w:r>
                </w:p>
              </w:tc>
              <w:tc>
                <w:tcPr>
                  <w:tcW w:w="600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601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601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601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601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601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5</w:t>
                  </w:r>
                </w:p>
              </w:tc>
              <w:tc>
                <w:tcPr>
                  <w:tcW w:w="601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6</w:t>
                  </w:r>
                </w:p>
              </w:tc>
            </w:tr>
            <w:tr w:rsidR="00993D5B" w:rsidRPr="008E073D" w:rsidTr="00993D5B">
              <w:tc>
                <w:tcPr>
                  <w:tcW w:w="600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  <w:position w:val="-4"/>
                    </w:rPr>
                    <w:object w:dxaOrig="220" w:dyaOrig="260">
                      <v:shape id="_x0000_i1073" type="#_x0000_t75" style="width:11.25pt;height:13.5pt" o:ole="">
                        <v:imagedata r:id="rId104" o:title=""/>
                      </v:shape>
                      <o:OLEObject Type="Embed" ProgID="Equation.DSMT4" ShapeID="_x0000_i1073" DrawAspect="Content" ObjectID="_1667408527" r:id="rId105"/>
                    </w:object>
                  </w:r>
                </w:p>
              </w:tc>
              <w:tc>
                <w:tcPr>
                  <w:tcW w:w="600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-11</w:t>
                  </w:r>
                </w:p>
              </w:tc>
              <w:tc>
                <w:tcPr>
                  <w:tcW w:w="600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-3</w:t>
                  </w:r>
                </w:p>
              </w:tc>
              <w:tc>
                <w:tcPr>
                  <w:tcW w:w="600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600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7</w:t>
                  </w:r>
                </w:p>
              </w:tc>
              <w:tc>
                <w:tcPr>
                  <w:tcW w:w="601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9</w:t>
                  </w:r>
                </w:p>
              </w:tc>
              <w:tc>
                <w:tcPr>
                  <w:tcW w:w="601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9</w:t>
                  </w:r>
                </w:p>
              </w:tc>
              <w:tc>
                <w:tcPr>
                  <w:tcW w:w="601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7</w:t>
                  </w:r>
                </w:p>
              </w:tc>
              <w:tc>
                <w:tcPr>
                  <w:tcW w:w="601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601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-3</w:t>
                  </w:r>
                </w:p>
              </w:tc>
              <w:tc>
                <w:tcPr>
                  <w:tcW w:w="601" w:type="dxa"/>
                </w:tcPr>
                <w:p w:rsidR="00993D5B" w:rsidRPr="008E073D" w:rsidRDefault="00993D5B" w:rsidP="00E41F24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</w:rPr>
                  </w:pPr>
                  <w:r w:rsidRPr="008E073D">
                    <w:rPr>
                      <w:rFonts w:ascii="Times New Roman" w:hAnsi="Times New Roman" w:cs="Times New Roman"/>
                    </w:rPr>
                    <w:t>-11</w:t>
                  </w:r>
                </w:p>
              </w:tc>
            </w:tr>
          </w:tbl>
          <w:p w:rsidR="00993D5B" w:rsidRDefault="00993D5B" w:rsidP="00915E02"/>
          <w:p w:rsidR="00993D5B" w:rsidRDefault="00023731" w:rsidP="00915E02">
            <w:r>
              <w:rPr>
                <w:noProof/>
              </w:rPr>
              <w:lastRenderedPageBreak/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64770</wp:posOffset>
                  </wp:positionH>
                  <wp:positionV relativeFrom="paragraph">
                    <wp:posOffset>10160</wp:posOffset>
                  </wp:positionV>
                  <wp:extent cx="3810000" cy="3876675"/>
                  <wp:effectExtent l="19050" t="0" r="0" b="0"/>
                  <wp:wrapTight wrapText="bothSides">
                    <wp:wrapPolygon edited="0">
                      <wp:start x="-108" y="0"/>
                      <wp:lineTo x="-108" y="21547"/>
                      <wp:lineTo x="21600" y="21547"/>
                      <wp:lineTo x="21600" y="0"/>
                      <wp:lineTo x="-108" y="0"/>
                    </wp:wrapPolygon>
                  </wp:wrapTight>
                  <wp:docPr id="512" name="Picture 512" descr="9E09A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2" descr="9E09A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/>
                          <a:srcRect l="18896" t="30835" r="16713" b="313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0" cy="3876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993D5B" w:rsidRDefault="00993D5B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993D5B" w:rsidRPr="008E073D" w:rsidRDefault="00EE7FB6" w:rsidP="00993D5B">
            <w:pPr>
              <w:tabs>
                <w:tab w:val="center" w:pos="3598"/>
                <w:tab w:val="left" w:pos="4551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group id="_x0000_s1079" style="position:absolute;margin-left:162.35pt;margin-top:3.7pt;width:85.6pt;height:28.55pt;z-index:251661312" coordorigin="4048,4617" coordsize="1712,571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80" type="#_x0000_t32" style="position:absolute;left:4048;top:4904;width:1712;height:0" o:connectortype="straight"/>
                  <v:shape id="_x0000_s1081" type="#_x0000_t32" style="position:absolute;left:4225;top:4617;width:0;height:571" o:connectortype="straight"/>
                  <v:shape id="_x0000_s1082" type="#_x0000_t32" style="position:absolute;left:4755;top:4617;width:0;height:571;flip:y" o:connectortype="straight"/>
                  <v:shape id="_x0000_s1083" type="#_x0000_t32" style="position:absolute;left:5325;top:4617;width:0;height:571;flip:y" o:connectortype="straight"/>
                </v:group>
              </w:pict>
            </w:r>
            <w:r w:rsidR="00993D5B" w:rsidRPr="008E073D">
              <w:rPr>
                <w:rFonts w:ascii="Times New Roman" w:hAnsi="Times New Roman" w:cs="Times New Roman"/>
              </w:rPr>
              <w:t xml:space="preserve">  </w:t>
            </w:r>
            <w:r w:rsidR="00993D5B" w:rsidRPr="008E073D">
              <w:rPr>
                <w:rFonts w:ascii="Times New Roman" w:hAnsi="Times New Roman" w:cs="Times New Roman"/>
                <w:position w:val="-10"/>
              </w:rPr>
              <w:object w:dxaOrig="1440" w:dyaOrig="360">
                <v:shape id="_x0000_i1074" type="#_x0000_t75" style="width:1in;height:18pt" o:ole="">
                  <v:imagedata r:id="rId107" o:title=""/>
                </v:shape>
                <o:OLEObject Type="Embed" ProgID="Equation.DSMT4" ShapeID="_x0000_i1074" DrawAspect="Content" ObjectID="_1667408528" r:id="rId108"/>
              </w:object>
            </w:r>
            <w:r w:rsidR="001C4A8F">
              <w:rPr>
                <w:rFonts w:ascii="Times New Roman" w:hAnsi="Times New Roman" w:cs="Times New Roman"/>
                <w:position w:val="-6"/>
              </w:rPr>
              <w:t xml:space="preserve">                               x    0</w:t>
            </w:r>
            <w:r w:rsidR="001C4A8F">
              <w:rPr>
                <w:rFonts w:ascii="Times New Roman" w:hAnsi="Times New Roman" w:cs="Times New Roman"/>
              </w:rPr>
              <w:t xml:space="preserve">      </w:t>
            </w:r>
            <w:r w:rsidR="00993D5B" w:rsidRPr="008E073D">
              <w:rPr>
                <w:rFonts w:ascii="Times New Roman" w:hAnsi="Times New Roman" w:cs="Times New Roman"/>
              </w:rPr>
              <w:t>2</w:t>
            </w:r>
          </w:p>
          <w:p w:rsidR="00993D5B" w:rsidRDefault="00993D5B" w:rsidP="00993D5B">
            <w:pPr>
              <w:tabs>
                <w:tab w:val="center" w:pos="3598"/>
              </w:tabs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  <w:position w:val="-6"/>
              </w:rPr>
              <w:object w:dxaOrig="1540" w:dyaOrig="320">
                <v:shape id="_x0000_i1075" type="#_x0000_t75" style="width:76.5pt;height:15.75pt" o:ole="">
                  <v:imagedata r:id="rId109" o:title=""/>
                </v:shape>
                <o:OLEObject Type="Embed" ProgID="Equation.DSMT4" ShapeID="_x0000_i1075" DrawAspect="Content" ObjectID="_1667408529" r:id="rId110"/>
              </w:object>
            </w:r>
            <w:r w:rsidRPr="008E073D">
              <w:rPr>
                <w:rFonts w:ascii="Times New Roman" w:hAnsi="Times New Roman" w:cs="Times New Roman"/>
              </w:rPr>
              <w:tab/>
            </w:r>
            <w:r w:rsidR="001C4A8F">
              <w:rPr>
                <w:rFonts w:ascii="Times New Roman" w:hAnsi="Times New Roman" w:cs="Times New Roman"/>
              </w:rPr>
              <w:t xml:space="preserve">    </w:t>
            </w:r>
            <w:r w:rsidRPr="008E073D">
              <w:rPr>
                <w:rFonts w:ascii="Times New Roman" w:hAnsi="Times New Roman" w:cs="Times New Roman"/>
                <w:position w:val="-10"/>
              </w:rPr>
              <w:object w:dxaOrig="220" w:dyaOrig="260">
                <v:shape id="_x0000_i1076" type="#_x0000_t75" style="width:11.25pt;height:13.5pt" o:ole="">
                  <v:imagedata r:id="rId111" o:title=""/>
                </v:shape>
                <o:OLEObject Type="Embed" ProgID="Equation.DSMT4" ShapeID="_x0000_i1076" DrawAspect="Content" ObjectID="_1667408530" r:id="rId112"/>
              </w:object>
            </w:r>
            <w:r w:rsidR="001C4A8F">
              <w:rPr>
                <w:rFonts w:ascii="Times New Roman" w:hAnsi="Times New Roman" w:cs="Times New Roman"/>
                <w:position w:val="-10"/>
              </w:rPr>
              <w:t xml:space="preserve">  </w:t>
            </w:r>
            <w:r w:rsidRPr="008E073D">
              <w:rPr>
                <w:rFonts w:ascii="Times New Roman" w:hAnsi="Times New Roman" w:cs="Times New Roman"/>
                <w:position w:val="-4"/>
              </w:rPr>
              <w:object w:dxaOrig="200" w:dyaOrig="260">
                <v:shape id="_x0000_i1077" type="#_x0000_t75" style="width:10.5pt;height:13.5pt" o:ole="">
                  <v:imagedata r:id="rId113" o:title=""/>
                </v:shape>
                <o:OLEObject Type="Embed" ProgID="Equation.DSMT4" ShapeID="_x0000_i1077" DrawAspect="Content" ObjectID="_1667408531" r:id="rId114"/>
              </w:object>
            </w:r>
            <w:r w:rsidRPr="008E073D">
              <w:rPr>
                <w:rFonts w:ascii="Times New Roman" w:hAnsi="Times New Roman" w:cs="Times New Roman"/>
              </w:rPr>
              <w:t xml:space="preserve">       2</w:t>
            </w:r>
          </w:p>
          <w:p w:rsidR="00023731" w:rsidRDefault="00743EF2" w:rsidP="00743EF2">
            <w:pPr>
              <w:tabs>
                <w:tab w:val="left" w:pos="5325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</w:p>
          <w:p w:rsidR="001C4A8F" w:rsidRDefault="00023731" w:rsidP="00993D5B">
            <w:pPr>
              <w:tabs>
                <w:tab w:val="center" w:pos="3598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=-0.7 or 4.7</w:t>
            </w:r>
          </w:p>
          <w:p w:rsidR="001C4A8F" w:rsidRDefault="001C4A8F" w:rsidP="00993D5B">
            <w:pPr>
              <w:tabs>
                <w:tab w:val="center" w:pos="3598"/>
              </w:tabs>
              <w:rPr>
                <w:rFonts w:ascii="Times New Roman" w:hAnsi="Times New Roman" w:cs="Times New Roman"/>
              </w:rPr>
            </w:pPr>
          </w:p>
          <w:p w:rsidR="001C4A8F" w:rsidRDefault="001C4A8F" w:rsidP="00993D5B">
            <w:pPr>
              <w:tabs>
                <w:tab w:val="center" w:pos="3598"/>
              </w:tabs>
              <w:rPr>
                <w:rFonts w:ascii="Times New Roman" w:hAnsi="Times New Roman" w:cs="Times New Roman"/>
              </w:rPr>
            </w:pPr>
          </w:p>
          <w:p w:rsidR="00023731" w:rsidRDefault="00023731" w:rsidP="00993D5B">
            <w:pPr>
              <w:tabs>
                <w:tab w:val="center" w:pos="3598"/>
              </w:tabs>
              <w:rPr>
                <w:rFonts w:ascii="Times New Roman" w:hAnsi="Times New Roman" w:cs="Times New Roman"/>
              </w:rPr>
            </w:pPr>
          </w:p>
          <w:p w:rsidR="00023731" w:rsidRDefault="00023731" w:rsidP="00993D5B">
            <w:pPr>
              <w:tabs>
                <w:tab w:val="center" w:pos="3598"/>
              </w:tabs>
              <w:rPr>
                <w:rFonts w:ascii="Times New Roman" w:hAnsi="Times New Roman" w:cs="Times New Roman"/>
              </w:rPr>
            </w:pPr>
          </w:p>
          <w:p w:rsidR="00993D5B" w:rsidRPr="001C4A8F" w:rsidRDefault="00993D5B" w:rsidP="00993D5B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  <w:position w:val="-10"/>
              </w:rPr>
              <w:object w:dxaOrig="880" w:dyaOrig="320">
                <v:shape id="_x0000_i1078" type="#_x0000_t75" style="width:43.5pt;height:15.75pt" o:ole="">
                  <v:imagedata r:id="rId115" o:title=""/>
                </v:shape>
                <o:OLEObject Type="Embed" ProgID="Equation.DSMT4" ShapeID="_x0000_i1078" DrawAspect="Content" ObjectID="_1667408532" r:id="rId116"/>
              </w:object>
            </w:r>
          </w:p>
          <w:p w:rsidR="001C4A8F" w:rsidRDefault="001C4A8F" w:rsidP="00993D5B">
            <w:pPr>
              <w:rPr>
                <w:rFonts w:ascii="Times New Roman" w:hAnsi="Times New Roman" w:cs="Times New Roman"/>
                <w:position w:val="-10"/>
              </w:rPr>
            </w:pPr>
          </w:p>
          <w:p w:rsidR="001C4A8F" w:rsidRPr="008E073D" w:rsidRDefault="001C4A8F" w:rsidP="00993D5B">
            <w:pPr>
              <w:rPr>
                <w:rFonts w:ascii="Times New Roman" w:hAnsi="Times New Roman" w:cs="Times New Roman"/>
              </w:rPr>
            </w:pPr>
          </w:p>
          <w:p w:rsidR="00993D5B" w:rsidRDefault="00993D5B" w:rsidP="00915E02"/>
          <w:p w:rsidR="00023731" w:rsidRDefault="00023731" w:rsidP="00915E02"/>
          <w:p w:rsidR="00743EF2" w:rsidRDefault="00743EF2" w:rsidP="00915E02"/>
          <w:p w:rsidR="00993D5B" w:rsidRDefault="00993D5B" w:rsidP="00915E02"/>
          <w:p w:rsidR="00023731" w:rsidRDefault="00023731" w:rsidP="00915E02"/>
        </w:tc>
        <w:tc>
          <w:tcPr>
            <w:tcW w:w="900" w:type="dxa"/>
          </w:tcPr>
          <w:p w:rsidR="00993D5B" w:rsidRDefault="00993D5B" w:rsidP="00915E02"/>
          <w:p w:rsidR="00023731" w:rsidRDefault="00023731" w:rsidP="00915E02"/>
          <w:p w:rsidR="00023731" w:rsidRDefault="00023731" w:rsidP="00915E02">
            <w:r>
              <w:t>B2</w:t>
            </w:r>
          </w:p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>
            <w:r>
              <w:t>S1</w:t>
            </w:r>
          </w:p>
          <w:p w:rsidR="00023731" w:rsidRDefault="00023731" w:rsidP="00915E02"/>
          <w:p w:rsidR="00023731" w:rsidRDefault="00023731" w:rsidP="00915E02">
            <w:r>
              <w:t>C1</w:t>
            </w:r>
          </w:p>
          <w:p w:rsidR="00023731" w:rsidRDefault="00023731" w:rsidP="00915E02"/>
          <w:p w:rsidR="00023731" w:rsidRDefault="00023731" w:rsidP="00915E02">
            <w:r>
              <w:t>P1</w:t>
            </w:r>
          </w:p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>
            <w:r>
              <w:t>M1</w:t>
            </w:r>
          </w:p>
          <w:p w:rsidR="00023731" w:rsidRDefault="00023731" w:rsidP="00915E02"/>
          <w:p w:rsidR="00023731" w:rsidRDefault="00023731" w:rsidP="00915E02">
            <w:r>
              <w:t>L1</w:t>
            </w:r>
          </w:p>
          <w:p w:rsidR="00023731" w:rsidRDefault="00023731" w:rsidP="00915E02"/>
          <w:p w:rsidR="00023731" w:rsidRDefault="00023731" w:rsidP="00915E02">
            <w:r>
              <w:t>A1</w:t>
            </w:r>
          </w:p>
          <w:p w:rsidR="00023731" w:rsidRDefault="00023731" w:rsidP="00915E02"/>
          <w:p w:rsidR="00023731" w:rsidRDefault="00023731" w:rsidP="00915E02"/>
          <w:p w:rsidR="00023731" w:rsidRDefault="00023731" w:rsidP="00915E02"/>
          <w:p w:rsidR="00023731" w:rsidRDefault="00023731" w:rsidP="00915E02">
            <w:r>
              <w:t>B2</w:t>
            </w:r>
          </w:p>
        </w:tc>
      </w:tr>
      <w:tr w:rsidR="00993D5B" w:rsidTr="00915E02">
        <w:tc>
          <w:tcPr>
            <w:tcW w:w="828" w:type="dxa"/>
          </w:tcPr>
          <w:p w:rsidR="00993D5B" w:rsidRDefault="00993D5B" w:rsidP="00915E02"/>
        </w:tc>
        <w:tc>
          <w:tcPr>
            <w:tcW w:w="6570" w:type="dxa"/>
          </w:tcPr>
          <w:p w:rsidR="00993D5B" w:rsidRDefault="00993D5B" w:rsidP="00915E02"/>
        </w:tc>
        <w:tc>
          <w:tcPr>
            <w:tcW w:w="900" w:type="dxa"/>
          </w:tcPr>
          <w:p w:rsidR="00993D5B" w:rsidRDefault="00023731" w:rsidP="00915E02">
            <w:r>
              <w:t>10</w:t>
            </w:r>
          </w:p>
        </w:tc>
      </w:tr>
      <w:tr w:rsidR="00993D5B" w:rsidTr="00915E02">
        <w:tc>
          <w:tcPr>
            <w:tcW w:w="828" w:type="dxa"/>
          </w:tcPr>
          <w:p w:rsidR="00993D5B" w:rsidRDefault="00743EF2" w:rsidP="00915E02">
            <w:r>
              <w:t>24</w:t>
            </w:r>
            <w:r w:rsidR="004A774D">
              <w:t>(a)</w:t>
            </w:r>
          </w:p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4A774D" w:rsidRDefault="004A774D" w:rsidP="00915E02"/>
          <w:p w:rsidR="00DA7F04" w:rsidRDefault="00DA7F04" w:rsidP="00915E02"/>
          <w:p w:rsidR="00DA7F04" w:rsidRDefault="00DA7F04" w:rsidP="00915E02"/>
          <w:p w:rsidR="00743EF2" w:rsidRDefault="004A774D" w:rsidP="00915E02">
            <w:r>
              <w:t xml:space="preserve">   (b)</w:t>
            </w:r>
          </w:p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DA7F04" w:rsidP="00915E02">
            <w:r>
              <w:t>(c)</w:t>
            </w:r>
          </w:p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DA7F04" w:rsidP="00915E02">
            <w:r>
              <w:t xml:space="preserve">   (d)</w:t>
            </w:r>
          </w:p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6F09E7" w:rsidP="00915E02">
            <w:r>
              <w:t>(e)</w:t>
            </w:r>
          </w:p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  <w:p w:rsidR="00743EF2" w:rsidRDefault="00743EF2" w:rsidP="00915E02"/>
        </w:tc>
        <w:tc>
          <w:tcPr>
            <w:tcW w:w="6570" w:type="dxa"/>
          </w:tcPr>
          <w:p w:rsidR="004A774D" w:rsidRDefault="004A774D" w:rsidP="004A774D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  <w:position w:val="-24"/>
              </w:rPr>
              <w:object w:dxaOrig="960" w:dyaOrig="620">
                <v:shape id="_x0000_i1079" type="#_x0000_t75" style="width:48pt;height:31.5pt" o:ole="">
                  <v:imagedata r:id="rId117" o:title=""/>
                </v:shape>
                <o:OLEObject Type="Embed" ProgID="Equation.DSMT4" ShapeID="_x0000_i1079" DrawAspect="Content" ObjectID="_1667408533" r:id="rId118"/>
              </w:object>
            </w:r>
          </w:p>
          <w:p w:rsidR="004A774D" w:rsidRPr="008E073D" w:rsidRDefault="004A774D" w:rsidP="004A774D">
            <w:pPr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  <w:position w:val="-24"/>
              </w:rPr>
              <w:object w:dxaOrig="1620" w:dyaOrig="620">
                <v:shape id="_x0000_i1080" type="#_x0000_t75" style="width:81.75pt;height:31.5pt" o:ole="">
                  <v:imagedata r:id="rId119" o:title=""/>
                </v:shape>
                <o:OLEObject Type="Embed" ProgID="Equation.DSMT4" ShapeID="_x0000_i1080" DrawAspect="Content" ObjectID="_1667408534" r:id="rId120"/>
              </w:object>
            </w:r>
          </w:p>
          <w:p w:rsidR="00DA7F04" w:rsidRPr="008E073D" w:rsidRDefault="004A774D" w:rsidP="004A774D">
            <w:pPr>
              <w:rPr>
                <w:rFonts w:ascii="Times New Roman" w:hAnsi="Times New Roman" w:cs="Times New Roman"/>
                <w:position w:val="-24"/>
              </w:rPr>
            </w:pPr>
            <w:r w:rsidRPr="008E073D">
              <w:rPr>
                <w:rFonts w:ascii="Times New Roman" w:hAnsi="Times New Roman" w:cs="Times New Roman"/>
                <w:position w:val="-24"/>
              </w:rPr>
              <w:object w:dxaOrig="1300" w:dyaOrig="620">
                <v:shape id="_x0000_i1081" type="#_x0000_t75" style="width:65.25pt;height:31.5pt" o:ole="">
                  <v:imagedata r:id="rId121" o:title=""/>
                </v:shape>
                <o:OLEObject Type="Embed" ProgID="Equation.DSMT4" ShapeID="_x0000_i1081" DrawAspect="Content" ObjectID="_1667408535" r:id="rId122"/>
              </w:object>
            </w:r>
          </w:p>
          <w:p w:rsidR="004A774D" w:rsidRDefault="004A774D" w:rsidP="004A774D">
            <w:pPr>
              <w:rPr>
                <w:rFonts w:ascii="Times New Roman" w:hAnsi="Times New Roman" w:cs="Times New Roman"/>
              </w:rPr>
            </w:pPr>
          </w:p>
          <w:p w:rsidR="00DA7F04" w:rsidRPr="008E073D" w:rsidRDefault="00DA7F04" w:rsidP="004A774D">
            <w:pPr>
              <w:rPr>
                <w:rFonts w:ascii="Times New Roman" w:hAnsi="Times New Roman" w:cs="Times New Roman"/>
              </w:rPr>
            </w:pPr>
          </w:p>
          <w:p w:rsidR="00DA7F04" w:rsidRPr="008E073D" w:rsidRDefault="00DA7F04" w:rsidP="00DA7F04">
            <w:pPr>
              <w:rPr>
                <w:rFonts w:ascii="Times New Roman" w:hAnsi="Times New Roman" w:cs="Times New Roman"/>
                <w:position w:val="-24"/>
              </w:rPr>
            </w:pPr>
            <w:r w:rsidRPr="008E073D">
              <w:rPr>
                <w:rFonts w:ascii="Times New Roman" w:hAnsi="Times New Roman" w:cs="Times New Roman"/>
                <w:position w:val="-24"/>
              </w:rPr>
              <w:object w:dxaOrig="1060" w:dyaOrig="620">
                <v:shape id="_x0000_i1082" type="#_x0000_t75" style="width:53.25pt;height:31.5pt" o:ole="">
                  <v:imagedata r:id="rId123" o:title=""/>
                </v:shape>
                <o:OLEObject Type="Embed" ProgID="Equation.DSMT4" ShapeID="_x0000_i1082" DrawAspect="Content" ObjectID="_1667408536" r:id="rId124"/>
              </w:object>
            </w:r>
          </w:p>
          <w:p w:rsidR="00DA7F04" w:rsidRDefault="00DA7F04" w:rsidP="00DA7F04">
            <w:pPr>
              <w:rPr>
                <w:rFonts w:ascii="Times New Roman" w:hAnsi="Times New Roman" w:cs="Times New Roman"/>
              </w:rPr>
            </w:pPr>
          </w:p>
          <w:p w:rsidR="00DA7F04" w:rsidRPr="008E073D" w:rsidRDefault="00DA7F04" w:rsidP="00DA7F0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</w:t>
            </w:r>
            <w:r w:rsidRPr="008E073D">
              <w:rPr>
                <w:rFonts w:ascii="Times New Roman" w:hAnsi="Times New Roman" w:cs="Times New Roman"/>
                <w:position w:val="-24"/>
              </w:rPr>
              <w:object w:dxaOrig="400" w:dyaOrig="620">
                <v:shape id="_x0000_i1083" type="#_x0000_t75" style="width:20.25pt;height:31.5pt" o:ole="">
                  <v:imagedata r:id="rId125" o:title=""/>
                </v:shape>
                <o:OLEObject Type="Embed" ProgID="Equation.DSMT4" ShapeID="_x0000_i1083" DrawAspect="Content" ObjectID="_1667408537" r:id="rId126"/>
              </w:object>
            </w:r>
          </w:p>
          <w:p w:rsidR="00DA7F04" w:rsidRDefault="00DA7F04" w:rsidP="00DA7F04">
            <w:pPr>
              <w:rPr>
                <w:rFonts w:ascii="Times New Roman" w:hAnsi="Times New Roman" w:cs="Times New Roman"/>
                <w:position w:val="-24"/>
              </w:rPr>
            </w:pPr>
          </w:p>
          <w:p w:rsidR="00DA7F04" w:rsidRDefault="00DA7F04" w:rsidP="00DA7F04">
            <w:pPr>
              <w:rPr>
                <w:rFonts w:ascii="Times New Roman" w:hAnsi="Times New Roman" w:cs="Times New Roman"/>
                <w:position w:val="-24"/>
              </w:rPr>
            </w:pPr>
          </w:p>
          <w:p w:rsidR="00DA7F04" w:rsidRDefault="00DA7F04" w:rsidP="00DA7F04">
            <w:pPr>
              <w:rPr>
                <w:rFonts w:ascii="Times New Roman" w:hAnsi="Times New Roman" w:cs="Times New Roman"/>
                <w:position w:val="-24"/>
              </w:rPr>
            </w:pPr>
            <w:r w:rsidRPr="008E073D">
              <w:rPr>
                <w:rFonts w:ascii="Times New Roman" w:hAnsi="Times New Roman" w:cs="Times New Roman"/>
                <w:position w:val="-24"/>
              </w:rPr>
              <w:object w:dxaOrig="960" w:dyaOrig="620">
                <v:shape id="_x0000_i1084" type="#_x0000_t75" style="width:48pt;height:31.5pt" o:ole="">
                  <v:imagedata r:id="rId127" o:title=""/>
                </v:shape>
                <o:OLEObject Type="Embed" ProgID="Equation.DSMT4" ShapeID="_x0000_i1084" DrawAspect="Content" ObjectID="_1667408538" r:id="rId128"/>
              </w:object>
            </w:r>
          </w:p>
          <w:p w:rsidR="00DA7F04" w:rsidRPr="008E073D" w:rsidRDefault="00DA7F04" w:rsidP="00DA7F04">
            <w:pPr>
              <w:rPr>
                <w:rFonts w:ascii="Times New Roman" w:hAnsi="Times New Roman" w:cs="Times New Roman"/>
              </w:rPr>
            </w:pPr>
          </w:p>
          <w:p w:rsidR="00DA7F04" w:rsidRPr="008E073D" w:rsidRDefault="00DA7F04" w:rsidP="00DA7F04">
            <w:pPr>
              <w:rPr>
                <w:rFonts w:ascii="Times New Roman" w:hAnsi="Times New Roman" w:cs="Times New Roman"/>
                <w:position w:val="-24"/>
              </w:rPr>
            </w:pPr>
            <w:r w:rsidRPr="008E073D">
              <w:rPr>
                <w:rFonts w:ascii="Times New Roman" w:hAnsi="Times New Roman" w:cs="Times New Roman"/>
                <w:position w:val="-24"/>
              </w:rPr>
              <w:object w:dxaOrig="1540" w:dyaOrig="620">
                <v:shape id="_x0000_i1085" type="#_x0000_t75" style="width:76.5pt;height:31.5pt" o:ole="">
                  <v:imagedata r:id="rId129" o:title=""/>
                </v:shape>
                <o:OLEObject Type="Embed" ProgID="Equation.DSMT4" ShapeID="_x0000_i1085" DrawAspect="Content" ObjectID="_1667408539" r:id="rId130"/>
              </w:object>
            </w:r>
          </w:p>
          <w:p w:rsidR="00DA7F04" w:rsidRPr="008E073D" w:rsidRDefault="00DA7F04" w:rsidP="00DA7F04">
            <w:pPr>
              <w:rPr>
                <w:rFonts w:ascii="Times New Roman" w:hAnsi="Times New Roman" w:cs="Times New Roman"/>
              </w:rPr>
            </w:pPr>
          </w:p>
          <w:p w:rsidR="00DA7F04" w:rsidRPr="008E073D" w:rsidRDefault="00DA7F04" w:rsidP="00DA7F04">
            <w:pPr>
              <w:rPr>
                <w:rFonts w:ascii="Times New Roman" w:hAnsi="Times New Roman" w:cs="Times New Roman"/>
                <w:position w:val="-24"/>
              </w:rPr>
            </w:pPr>
            <w:r w:rsidRPr="008E073D">
              <w:rPr>
                <w:rFonts w:ascii="Times New Roman" w:hAnsi="Times New Roman" w:cs="Times New Roman"/>
                <w:position w:val="-24"/>
              </w:rPr>
              <w:object w:dxaOrig="1560" w:dyaOrig="620">
                <v:shape id="_x0000_i1086" type="#_x0000_t75" style="width:78pt;height:31.5pt" o:ole="">
                  <v:imagedata r:id="rId131" o:title=""/>
                </v:shape>
                <o:OLEObject Type="Embed" ProgID="Equation.DSMT4" ShapeID="_x0000_i1086" DrawAspect="Content" ObjectID="_1667408540" r:id="rId132"/>
              </w:object>
            </w:r>
          </w:p>
          <w:p w:rsidR="00DA7F04" w:rsidRPr="008E073D" w:rsidRDefault="00DA7F04" w:rsidP="00DA7F04">
            <w:pPr>
              <w:rPr>
                <w:rFonts w:ascii="Times New Roman" w:hAnsi="Times New Roman" w:cs="Times New Roman"/>
              </w:rPr>
            </w:pPr>
          </w:p>
          <w:p w:rsidR="00DA7F04" w:rsidRDefault="00DA7F04" w:rsidP="00DA7F04">
            <w:pPr>
              <w:rPr>
                <w:rFonts w:ascii="Times New Roman" w:hAnsi="Times New Roman" w:cs="Times New Roman"/>
                <w:position w:val="-24"/>
              </w:rPr>
            </w:pPr>
            <w:r w:rsidRPr="008E073D">
              <w:rPr>
                <w:rFonts w:ascii="Times New Roman" w:hAnsi="Times New Roman" w:cs="Times New Roman"/>
                <w:position w:val="-24"/>
              </w:rPr>
              <w:object w:dxaOrig="1219" w:dyaOrig="620">
                <v:shape id="_x0000_i1087" type="#_x0000_t75" style="width:60.75pt;height:31.5pt" o:ole="">
                  <v:imagedata r:id="rId133" o:title=""/>
                </v:shape>
                <o:OLEObject Type="Embed" ProgID="Equation.DSMT4" ShapeID="_x0000_i1087" DrawAspect="Content" ObjectID="_1667408541" r:id="rId134"/>
              </w:object>
            </w:r>
          </w:p>
          <w:p w:rsidR="00DA7F04" w:rsidRPr="008E073D" w:rsidRDefault="00DA7F04" w:rsidP="00DA7F04">
            <w:pPr>
              <w:rPr>
                <w:rFonts w:ascii="Times New Roman" w:hAnsi="Times New Roman" w:cs="Times New Roman"/>
              </w:rPr>
            </w:pPr>
          </w:p>
          <w:p w:rsidR="00DA7F04" w:rsidRDefault="00EE7FB6" w:rsidP="00DA7F0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y-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  <w:p w:rsidR="006F09E7" w:rsidRDefault="006F09E7" w:rsidP="00DA7F04"/>
          <w:p w:rsidR="00993D5B" w:rsidRDefault="006F09E7" w:rsidP="00915E02">
            <w:pPr>
              <w:rPr>
                <w:rFonts w:ascii="Times New Roman" w:hAnsi="Times New Roman" w:cs="Times New Roman"/>
                <w:position w:val="-24"/>
              </w:rPr>
            </w:pPr>
            <w:r w:rsidRPr="008E073D">
              <w:rPr>
                <w:rFonts w:ascii="Times New Roman" w:hAnsi="Times New Roman" w:cs="Times New Roman"/>
                <w:position w:val="-24"/>
              </w:rPr>
              <w:object w:dxaOrig="1219" w:dyaOrig="620">
                <v:shape id="_x0000_i1088" type="#_x0000_t75" style="width:60.75pt;height:31.5pt" o:ole="">
                  <v:imagedata r:id="rId135" o:title=""/>
                </v:shape>
                <o:OLEObject Type="Embed" ProgID="Equation.DSMT4" ShapeID="_x0000_i1088" DrawAspect="Content" ObjectID="_1667408542" r:id="rId136"/>
              </w:object>
            </w:r>
          </w:p>
          <w:p w:rsidR="006F09E7" w:rsidRDefault="006F09E7" w:rsidP="00915E02">
            <w:pPr>
              <w:rPr>
                <w:rFonts w:ascii="Times New Roman" w:hAnsi="Times New Roman" w:cs="Times New Roman"/>
                <w:position w:val="-24"/>
              </w:rPr>
            </w:pPr>
            <w:r w:rsidRPr="008E073D">
              <w:rPr>
                <w:rFonts w:ascii="Times New Roman" w:hAnsi="Times New Roman" w:cs="Times New Roman"/>
                <w:position w:val="-24"/>
              </w:rPr>
              <w:object w:dxaOrig="1140" w:dyaOrig="620">
                <v:shape id="_x0000_i1089" type="#_x0000_t75" style="width:57pt;height:31.5pt" o:ole="">
                  <v:imagedata r:id="rId137" o:title=""/>
                </v:shape>
                <o:OLEObject Type="Embed" ProgID="Equation.DSMT4" ShapeID="_x0000_i1089" DrawAspect="Content" ObjectID="_1667408543" r:id="rId138"/>
              </w:object>
            </w:r>
          </w:p>
          <w:p w:rsidR="006F09E7" w:rsidRPr="008E073D" w:rsidRDefault="006F09E7" w:rsidP="006F09E7">
            <w:pPr>
              <w:spacing w:before="240"/>
              <w:rPr>
                <w:rFonts w:ascii="Times New Roman" w:hAnsi="Times New Roman" w:cs="Times New Roman"/>
              </w:rPr>
            </w:pPr>
            <w:r w:rsidRPr="008E073D">
              <w:rPr>
                <w:rFonts w:ascii="Times New Roman" w:hAnsi="Times New Roman" w:cs="Times New Roman"/>
                <w:position w:val="-24"/>
              </w:rPr>
              <w:object w:dxaOrig="1260" w:dyaOrig="620">
                <v:shape id="_x0000_i1090" type="#_x0000_t75" style="width:63.75pt;height:31.5pt" o:ole="">
                  <v:imagedata r:id="rId139" o:title=""/>
                </v:shape>
                <o:OLEObject Type="Embed" ProgID="Equation.DSMT4" ShapeID="_x0000_i1090" DrawAspect="Content" ObjectID="_1667408544" r:id="rId140"/>
              </w:object>
            </w:r>
          </w:p>
          <w:p w:rsidR="006F09E7" w:rsidRDefault="006F09E7" w:rsidP="00915E02"/>
        </w:tc>
        <w:tc>
          <w:tcPr>
            <w:tcW w:w="900" w:type="dxa"/>
          </w:tcPr>
          <w:p w:rsidR="00993D5B" w:rsidRDefault="00993D5B" w:rsidP="00915E02"/>
          <w:p w:rsidR="006F09E7" w:rsidRDefault="006F09E7" w:rsidP="00915E02">
            <w:r>
              <w:t>M1</w:t>
            </w:r>
          </w:p>
          <w:p w:rsidR="006F09E7" w:rsidRDefault="006F09E7" w:rsidP="00915E02"/>
          <w:p w:rsidR="006F09E7" w:rsidRDefault="006F09E7" w:rsidP="00915E02"/>
          <w:p w:rsidR="006F09E7" w:rsidRDefault="006F09E7" w:rsidP="00915E02"/>
          <w:p w:rsidR="006F09E7" w:rsidRDefault="006F09E7" w:rsidP="00915E02">
            <w:r>
              <w:t>A1</w:t>
            </w:r>
          </w:p>
          <w:p w:rsidR="006F09E7" w:rsidRDefault="006F09E7" w:rsidP="00915E02"/>
          <w:p w:rsidR="006F09E7" w:rsidRDefault="006F09E7" w:rsidP="00915E02"/>
          <w:p w:rsidR="006F09E7" w:rsidRDefault="006F09E7" w:rsidP="00915E02"/>
          <w:p w:rsidR="006F09E7" w:rsidRDefault="006F09E7" w:rsidP="00915E02"/>
          <w:p w:rsidR="006F09E7" w:rsidRDefault="006F09E7" w:rsidP="00915E02"/>
          <w:p w:rsidR="006F09E7" w:rsidRDefault="006F09E7" w:rsidP="00915E02"/>
          <w:p w:rsidR="006F09E7" w:rsidRDefault="006F09E7" w:rsidP="00915E02">
            <w:r>
              <w:t>A1</w:t>
            </w:r>
          </w:p>
          <w:p w:rsidR="006F09E7" w:rsidRDefault="006F09E7" w:rsidP="00915E02"/>
          <w:p w:rsidR="006F09E7" w:rsidRDefault="006F09E7" w:rsidP="00915E02"/>
          <w:p w:rsidR="006F09E7" w:rsidRDefault="006F09E7" w:rsidP="00915E02"/>
          <w:p w:rsidR="006F09E7" w:rsidRDefault="006F09E7" w:rsidP="00915E02"/>
          <w:p w:rsidR="006F09E7" w:rsidRDefault="006F09E7" w:rsidP="00915E02"/>
          <w:p w:rsidR="006F09E7" w:rsidRDefault="006F09E7" w:rsidP="00915E02">
            <w:r>
              <w:t>M1</w:t>
            </w:r>
          </w:p>
          <w:p w:rsidR="006F09E7" w:rsidRDefault="006F09E7" w:rsidP="00915E02"/>
          <w:p w:rsidR="006F09E7" w:rsidRDefault="006F09E7" w:rsidP="00915E02"/>
          <w:p w:rsidR="006F09E7" w:rsidRDefault="006F09E7" w:rsidP="00915E02"/>
          <w:p w:rsidR="006F09E7" w:rsidRDefault="006F09E7" w:rsidP="00915E02"/>
          <w:p w:rsidR="006F09E7" w:rsidRDefault="006F09E7" w:rsidP="00915E02"/>
          <w:p w:rsidR="006F09E7" w:rsidRDefault="006F09E7" w:rsidP="00915E02"/>
          <w:p w:rsidR="006F09E7" w:rsidRDefault="006F09E7" w:rsidP="00915E02"/>
          <w:p w:rsidR="006F09E7" w:rsidRDefault="006F09E7" w:rsidP="00915E02"/>
          <w:p w:rsidR="006F09E7" w:rsidRDefault="006F09E7" w:rsidP="00915E02">
            <w:r>
              <w:t>A1</w:t>
            </w:r>
          </w:p>
          <w:p w:rsidR="006F09E7" w:rsidRDefault="006F09E7" w:rsidP="00915E02"/>
          <w:p w:rsidR="006F09E7" w:rsidRDefault="006F09E7" w:rsidP="00915E02"/>
          <w:p w:rsidR="006F09E7" w:rsidRDefault="006F09E7" w:rsidP="00915E02">
            <w:r>
              <w:t>M1</w:t>
            </w:r>
          </w:p>
          <w:p w:rsidR="006F09E7" w:rsidRDefault="006F09E7" w:rsidP="00915E02"/>
          <w:p w:rsidR="006F09E7" w:rsidRDefault="006F09E7" w:rsidP="00915E02">
            <w:r>
              <w:t>M1</w:t>
            </w:r>
          </w:p>
          <w:p w:rsidR="006F09E7" w:rsidRDefault="006F09E7" w:rsidP="00915E02">
            <w:r>
              <w:t>A1</w:t>
            </w:r>
          </w:p>
          <w:p w:rsidR="006F09E7" w:rsidRDefault="006F09E7" w:rsidP="00915E02"/>
          <w:p w:rsidR="006F09E7" w:rsidRDefault="006F09E7" w:rsidP="00915E02">
            <w:r>
              <w:t>M1</w:t>
            </w:r>
          </w:p>
          <w:p w:rsidR="006F09E7" w:rsidRDefault="006F09E7" w:rsidP="00915E02"/>
          <w:p w:rsidR="006F09E7" w:rsidRDefault="006F09E7" w:rsidP="00915E02"/>
          <w:p w:rsidR="006F09E7" w:rsidRDefault="006F09E7" w:rsidP="00915E02"/>
          <w:p w:rsidR="006F09E7" w:rsidRDefault="006F09E7" w:rsidP="00915E02">
            <w:r>
              <w:t>A1</w:t>
            </w:r>
          </w:p>
        </w:tc>
      </w:tr>
      <w:tr w:rsidR="00993D5B" w:rsidTr="00915E02">
        <w:tc>
          <w:tcPr>
            <w:tcW w:w="828" w:type="dxa"/>
          </w:tcPr>
          <w:p w:rsidR="00993D5B" w:rsidRDefault="00993D5B" w:rsidP="00915E02"/>
        </w:tc>
        <w:tc>
          <w:tcPr>
            <w:tcW w:w="6570" w:type="dxa"/>
          </w:tcPr>
          <w:p w:rsidR="00993D5B" w:rsidRDefault="00993D5B" w:rsidP="00915E02"/>
        </w:tc>
        <w:tc>
          <w:tcPr>
            <w:tcW w:w="900" w:type="dxa"/>
          </w:tcPr>
          <w:p w:rsidR="00993D5B" w:rsidRDefault="006F09E7" w:rsidP="00915E02">
            <w:r>
              <w:t>10</w:t>
            </w:r>
          </w:p>
        </w:tc>
      </w:tr>
    </w:tbl>
    <w:p w:rsidR="00923BE7" w:rsidRDefault="00915E02">
      <w:r>
        <w:br w:type="textWrapping" w:clear="all"/>
      </w:r>
    </w:p>
    <w:sectPr w:rsidR="00923BE7" w:rsidSect="00141A1F">
      <w:headerReference w:type="even" r:id="rId141"/>
      <w:headerReference w:type="default" r:id="rId142"/>
      <w:footerReference w:type="even" r:id="rId143"/>
      <w:footerReference w:type="default" r:id="rId144"/>
      <w:headerReference w:type="first" r:id="rId145"/>
      <w:footerReference w:type="first" r:id="rId146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7FB6" w:rsidRDefault="00EE7FB6" w:rsidP="009768EB">
      <w:pPr>
        <w:spacing w:after="0" w:line="240" w:lineRule="auto"/>
      </w:pPr>
      <w:r>
        <w:separator/>
      </w:r>
    </w:p>
  </w:endnote>
  <w:endnote w:type="continuationSeparator" w:id="0">
    <w:p w:rsidR="00EE7FB6" w:rsidRDefault="00EE7FB6" w:rsidP="009768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68EB" w:rsidRDefault="009768E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49A4" w:rsidRPr="000F49A4" w:rsidRDefault="000F49A4" w:rsidP="000F49A4">
    <w:pPr>
      <w:pBdr>
        <w:top w:val="thinThickSmallGap" w:sz="24" w:space="1" w:color="622423"/>
      </w:pBdr>
      <w:tabs>
        <w:tab w:val="right" w:pos="9360"/>
      </w:tabs>
      <w:spacing w:after="0" w:line="240" w:lineRule="auto"/>
      <w:rPr>
        <w:rFonts w:ascii="Cambria" w:eastAsia="Calibri" w:hAnsi="Cambria" w:cs="Times New Roman"/>
      </w:rPr>
    </w:pPr>
    <w:r w:rsidRPr="000F49A4">
      <w:rPr>
        <w:rFonts w:ascii="Cambria" w:eastAsia="Calibri" w:hAnsi="Cambria" w:cs="Times New Roman"/>
        <w:b/>
        <w:i/>
        <w:sz w:val="20"/>
        <w:szCs w:val="20"/>
      </w:rPr>
      <w:t xml:space="preserve">LANJET @NOV/DEC 2020 </w:t>
    </w:r>
    <w:r>
      <w:rPr>
        <w:rFonts w:ascii="Cambria" w:eastAsia="Calibri" w:hAnsi="Cambria" w:cs="Times New Roman"/>
        <w:b/>
        <w:i/>
        <w:sz w:val="20"/>
        <w:szCs w:val="20"/>
      </w:rPr>
      <w:t xml:space="preserve">                           121/1</w:t>
    </w:r>
    <w:r w:rsidRPr="000F49A4">
      <w:rPr>
        <w:rFonts w:ascii="Cambria" w:eastAsia="Calibri" w:hAnsi="Cambria" w:cs="Times New Roman"/>
        <w:b/>
        <w:i/>
        <w:sz w:val="20"/>
        <w:szCs w:val="20"/>
      </w:rPr>
      <w:t xml:space="preserve"> MATHS </w:t>
    </w:r>
    <w:r>
      <w:rPr>
        <w:rFonts w:ascii="Cambria" w:eastAsia="Calibri" w:hAnsi="Cambria" w:cs="Times New Roman"/>
        <w:b/>
        <w:i/>
        <w:sz w:val="20"/>
        <w:szCs w:val="20"/>
      </w:rPr>
      <w:t>PP1 MARKING SCHEME</w:t>
    </w:r>
    <w:r w:rsidRPr="000F49A4">
      <w:rPr>
        <w:rFonts w:ascii="Cambria" w:eastAsia="Calibri" w:hAnsi="Cambria" w:cs="Times New Roman"/>
        <w:sz w:val="20"/>
      </w:rPr>
      <w:t xml:space="preserve">       </w:t>
    </w:r>
    <w:r w:rsidRPr="000F49A4">
      <w:rPr>
        <w:rFonts w:ascii="Cambria" w:eastAsia="Calibri" w:hAnsi="Cambria" w:cs="Times New Roman"/>
      </w:rPr>
      <w:tab/>
      <w:t xml:space="preserve">Page </w:t>
    </w:r>
    <w:r w:rsidRPr="000F49A4">
      <w:rPr>
        <w:rFonts w:ascii="Calibri" w:eastAsia="Calibri" w:hAnsi="Calibri" w:cs="Times New Roman"/>
      </w:rPr>
      <w:fldChar w:fldCharType="begin"/>
    </w:r>
    <w:r w:rsidRPr="000F49A4">
      <w:rPr>
        <w:rFonts w:ascii="Calibri" w:eastAsia="Calibri" w:hAnsi="Calibri" w:cs="Times New Roman"/>
      </w:rPr>
      <w:instrText xml:space="preserve"> PAGE   \* MERGEFORMAT </w:instrText>
    </w:r>
    <w:r w:rsidRPr="000F49A4">
      <w:rPr>
        <w:rFonts w:ascii="Calibri" w:eastAsia="Calibri" w:hAnsi="Calibri" w:cs="Times New Roman"/>
      </w:rPr>
      <w:fldChar w:fldCharType="separate"/>
    </w:r>
    <w:r w:rsidR="00545B19" w:rsidRPr="00545B19">
      <w:rPr>
        <w:rFonts w:ascii="Cambria" w:eastAsia="Calibri" w:hAnsi="Cambria" w:cs="Times New Roman"/>
        <w:noProof/>
      </w:rPr>
      <w:t>2</w:t>
    </w:r>
    <w:r w:rsidRPr="000F49A4">
      <w:rPr>
        <w:rFonts w:ascii="Cambria" w:eastAsia="Calibri" w:hAnsi="Cambria" w:cs="Times New Roman"/>
        <w:noProof/>
      </w:rPr>
      <w:fldChar w:fldCharType="end"/>
    </w:r>
    <w:r w:rsidRPr="000F49A4">
      <w:rPr>
        <w:rFonts w:ascii="Cambria" w:eastAsia="Calibri" w:hAnsi="Cambria" w:cs="Times New Roman"/>
        <w:noProof/>
      </w:rPr>
      <w:t xml:space="preserve"> of 1</w:t>
    </w:r>
    <w:r>
      <w:rPr>
        <w:rFonts w:ascii="Cambria" w:eastAsia="Calibri" w:hAnsi="Cambria" w:cs="Times New Roman"/>
        <w:noProof/>
      </w:rPr>
      <w:t>3</w:t>
    </w:r>
  </w:p>
  <w:p w:rsidR="009768EB" w:rsidRDefault="009768EB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68EB" w:rsidRDefault="009768E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7FB6" w:rsidRDefault="00EE7FB6" w:rsidP="009768EB">
      <w:pPr>
        <w:spacing w:after="0" w:line="240" w:lineRule="auto"/>
      </w:pPr>
      <w:r>
        <w:separator/>
      </w:r>
    </w:p>
  </w:footnote>
  <w:footnote w:type="continuationSeparator" w:id="0">
    <w:p w:rsidR="00EE7FB6" w:rsidRDefault="00EE7FB6" w:rsidP="009768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68EB" w:rsidRDefault="009768E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1F24" w:rsidRPr="00545B19" w:rsidRDefault="00E41F24">
    <w:pPr>
      <w:pStyle w:val="Header"/>
      <w:rPr>
        <w:b/>
        <w:sz w:val="28"/>
        <w:szCs w:val="28"/>
      </w:rPr>
    </w:pPr>
    <w:bookmarkStart w:id="0" w:name="_GoBack"/>
    <w:r w:rsidRPr="00545B19">
      <w:rPr>
        <w:b/>
        <w:sz w:val="28"/>
        <w:szCs w:val="28"/>
      </w:rPr>
      <w:t>LANJET CLUSTER JOINT MOCK EXAMINATION</w:t>
    </w:r>
  </w:p>
  <w:p w:rsidR="00E41F24" w:rsidRPr="00545B19" w:rsidRDefault="00E41F24">
    <w:pPr>
      <w:pStyle w:val="Header"/>
      <w:rPr>
        <w:b/>
        <w:sz w:val="28"/>
        <w:szCs w:val="28"/>
      </w:rPr>
    </w:pPr>
    <w:r w:rsidRPr="00545B19">
      <w:rPr>
        <w:b/>
        <w:sz w:val="28"/>
        <w:szCs w:val="28"/>
      </w:rPr>
      <w:t>DECEMBER 2020</w:t>
    </w:r>
  </w:p>
  <w:p w:rsidR="009768EB" w:rsidRPr="00545B19" w:rsidRDefault="009768EB">
    <w:pPr>
      <w:pStyle w:val="Header"/>
      <w:rPr>
        <w:b/>
        <w:sz w:val="28"/>
        <w:szCs w:val="28"/>
      </w:rPr>
    </w:pPr>
    <w:r w:rsidRPr="00545B19">
      <w:rPr>
        <w:b/>
        <w:sz w:val="28"/>
        <w:szCs w:val="28"/>
      </w:rPr>
      <w:t>MATHS PP1 MARKING SCHEME</w:t>
    </w:r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68EB" w:rsidRDefault="009768E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D37CC1"/>
    <w:rsid w:val="00004D97"/>
    <w:rsid w:val="000175C1"/>
    <w:rsid w:val="00023731"/>
    <w:rsid w:val="00035FA8"/>
    <w:rsid w:val="00075864"/>
    <w:rsid w:val="000B10E3"/>
    <w:rsid w:val="000B20CE"/>
    <w:rsid w:val="000E543A"/>
    <w:rsid w:val="000F49A4"/>
    <w:rsid w:val="00133DD5"/>
    <w:rsid w:val="00141A1F"/>
    <w:rsid w:val="00141DEE"/>
    <w:rsid w:val="00173E7D"/>
    <w:rsid w:val="001860F7"/>
    <w:rsid w:val="001A5D0E"/>
    <w:rsid w:val="001C4A8F"/>
    <w:rsid w:val="001C52A2"/>
    <w:rsid w:val="002264B9"/>
    <w:rsid w:val="002A0A51"/>
    <w:rsid w:val="00303E79"/>
    <w:rsid w:val="0031393C"/>
    <w:rsid w:val="00322385"/>
    <w:rsid w:val="0032654B"/>
    <w:rsid w:val="0035520B"/>
    <w:rsid w:val="003608EA"/>
    <w:rsid w:val="00403FE8"/>
    <w:rsid w:val="00404B51"/>
    <w:rsid w:val="004A774D"/>
    <w:rsid w:val="005160C1"/>
    <w:rsid w:val="00527896"/>
    <w:rsid w:val="00527E4D"/>
    <w:rsid w:val="00545B19"/>
    <w:rsid w:val="00586A6B"/>
    <w:rsid w:val="005B2870"/>
    <w:rsid w:val="005C4458"/>
    <w:rsid w:val="00663E5F"/>
    <w:rsid w:val="00682DD6"/>
    <w:rsid w:val="006847B2"/>
    <w:rsid w:val="00693A13"/>
    <w:rsid w:val="006F09E7"/>
    <w:rsid w:val="007132A4"/>
    <w:rsid w:val="00743EF2"/>
    <w:rsid w:val="00746073"/>
    <w:rsid w:val="00751C6D"/>
    <w:rsid w:val="007B26A4"/>
    <w:rsid w:val="007C2F04"/>
    <w:rsid w:val="007D43C2"/>
    <w:rsid w:val="007E74C8"/>
    <w:rsid w:val="007F3B83"/>
    <w:rsid w:val="00915E02"/>
    <w:rsid w:val="00923BE7"/>
    <w:rsid w:val="00937589"/>
    <w:rsid w:val="009768EB"/>
    <w:rsid w:val="00993D5B"/>
    <w:rsid w:val="00A04F22"/>
    <w:rsid w:val="00A15A07"/>
    <w:rsid w:val="00A259F0"/>
    <w:rsid w:val="00A31A1C"/>
    <w:rsid w:val="00A5190A"/>
    <w:rsid w:val="00A567D8"/>
    <w:rsid w:val="00A73711"/>
    <w:rsid w:val="00AA5D78"/>
    <w:rsid w:val="00AC7F5E"/>
    <w:rsid w:val="00B15D01"/>
    <w:rsid w:val="00B37521"/>
    <w:rsid w:val="00BB5603"/>
    <w:rsid w:val="00C5329A"/>
    <w:rsid w:val="00C70476"/>
    <w:rsid w:val="00CD69BA"/>
    <w:rsid w:val="00D26373"/>
    <w:rsid w:val="00D37CC1"/>
    <w:rsid w:val="00DA0F3E"/>
    <w:rsid w:val="00DA7F04"/>
    <w:rsid w:val="00DB7FEB"/>
    <w:rsid w:val="00DD2AC1"/>
    <w:rsid w:val="00DE61B9"/>
    <w:rsid w:val="00DF1C36"/>
    <w:rsid w:val="00E13243"/>
    <w:rsid w:val="00E41F24"/>
    <w:rsid w:val="00E45D62"/>
    <w:rsid w:val="00E57B82"/>
    <w:rsid w:val="00E61234"/>
    <w:rsid w:val="00E75120"/>
    <w:rsid w:val="00EA1AC9"/>
    <w:rsid w:val="00ED4D40"/>
    <w:rsid w:val="00EE7FB6"/>
    <w:rsid w:val="00F1112F"/>
    <w:rsid w:val="00F121F2"/>
    <w:rsid w:val="00F6171A"/>
    <w:rsid w:val="00F66165"/>
    <w:rsid w:val="00FD2B7C"/>
    <w:rsid w:val="00FF5890"/>
    <w:rsid w:val="00FF7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4"/>
    <o:shapelayout v:ext="edit">
      <o:idmap v:ext="edit" data="1"/>
      <o:rules v:ext="edit">
        <o:r id="V:Rule1" type="connector" idref="#_x0000_s1082"/>
        <o:r id="V:Rule2" type="connector" idref="#_x0000_s1081"/>
        <o:r id="V:Rule3" type="connector" idref="#_x0000_s1080"/>
        <o:r id="V:Rule4" type="connector" idref="#_x0000_s1083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1A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121F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B7F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7FE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61234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9768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768EB"/>
  </w:style>
  <w:style w:type="paragraph" w:styleId="Footer">
    <w:name w:val="footer"/>
    <w:basedOn w:val="Normal"/>
    <w:link w:val="FooterChar"/>
    <w:uiPriority w:val="99"/>
    <w:semiHidden/>
    <w:unhideWhenUsed/>
    <w:rsid w:val="009768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768E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273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44" Type="http://schemas.openxmlformats.org/officeDocument/2006/relationships/footer" Target="footer2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png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png"/><Relationship Id="rId101" Type="http://schemas.openxmlformats.org/officeDocument/2006/relationships/image" Target="media/image48.jpeg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43" Type="http://schemas.openxmlformats.org/officeDocument/2006/relationships/footer" Target="footer1.xml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png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header" Target="header1.xml"/><Relationship Id="rId146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5</TotalTime>
  <Pages>14</Pages>
  <Words>984</Words>
  <Characters>5615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m b collections</dc:creator>
  <cp:keywords/>
  <dc:description/>
  <cp:lastModifiedBy>LAB</cp:lastModifiedBy>
  <cp:revision>76</cp:revision>
  <dcterms:created xsi:type="dcterms:W3CDTF">2020-03-19T13:36:00Z</dcterms:created>
  <dcterms:modified xsi:type="dcterms:W3CDTF">2020-11-20T17:13:00Z</dcterms:modified>
</cp:coreProperties>
</file>